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E9B94E4" w14:textId="77777777" w:rsidR="006D7A87" w:rsidRDefault="00357182" w:rsidP="00357182">
      <w:pPr>
        <w:pStyle w:val="Psectionheading"/>
      </w:pPr>
      <w:r w:rsidRPr="00357182">
        <w:t>Multiple-</w:t>
      </w:r>
      <w:r w:rsidR="006D7A87" w:rsidRPr="00357182">
        <w:t>choice section</w:t>
      </w:r>
      <w:bookmarkStart w:id="0" w:name="_GoBack"/>
      <w:bookmarkEnd w:id="0"/>
    </w:p>
    <w:tbl>
      <w:tblPr>
        <w:tblW w:w="74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6"/>
        <w:gridCol w:w="792"/>
        <w:gridCol w:w="792"/>
        <w:gridCol w:w="792"/>
        <w:gridCol w:w="792"/>
        <w:gridCol w:w="792"/>
        <w:gridCol w:w="792"/>
        <w:gridCol w:w="792"/>
        <w:gridCol w:w="792"/>
      </w:tblGrid>
      <w:tr w:rsidR="00AE1859" w14:paraId="61900D74" w14:textId="77777777" w:rsidTr="00AE1859">
        <w:tc>
          <w:tcPr>
            <w:tcW w:w="1126" w:type="dxa"/>
            <w:shd w:val="clear" w:color="auto" w:fill="auto"/>
          </w:tcPr>
          <w:p w14:paraId="51ABA826" w14:textId="77777777" w:rsidR="00AE1859" w:rsidRDefault="00AE1859" w:rsidP="006E23AF">
            <w:pPr>
              <w:pStyle w:val="Pquestionheadingmc1stafterhead"/>
            </w:pPr>
            <w:r>
              <w:t>Question</w:t>
            </w:r>
          </w:p>
        </w:tc>
        <w:tc>
          <w:tcPr>
            <w:tcW w:w="792" w:type="dxa"/>
            <w:shd w:val="clear" w:color="auto" w:fill="auto"/>
          </w:tcPr>
          <w:p w14:paraId="415E91EC" w14:textId="77777777" w:rsidR="00AE1859" w:rsidRDefault="00AE1859" w:rsidP="006E23AF">
            <w:pPr>
              <w:pStyle w:val="Ptabletext"/>
            </w:pPr>
            <w:r>
              <w:t>1</w:t>
            </w:r>
          </w:p>
        </w:tc>
        <w:tc>
          <w:tcPr>
            <w:tcW w:w="792" w:type="dxa"/>
            <w:shd w:val="clear" w:color="auto" w:fill="auto"/>
          </w:tcPr>
          <w:p w14:paraId="6410D596" w14:textId="77777777" w:rsidR="00AE1859" w:rsidRDefault="00AE1859" w:rsidP="006E23AF">
            <w:pPr>
              <w:pStyle w:val="Ptabletext"/>
            </w:pPr>
            <w:r>
              <w:t>2</w:t>
            </w:r>
          </w:p>
        </w:tc>
        <w:tc>
          <w:tcPr>
            <w:tcW w:w="792" w:type="dxa"/>
            <w:shd w:val="clear" w:color="auto" w:fill="auto"/>
          </w:tcPr>
          <w:p w14:paraId="74DEC6F0" w14:textId="77777777" w:rsidR="00AE1859" w:rsidRDefault="00AE1859" w:rsidP="006E23AF">
            <w:pPr>
              <w:pStyle w:val="Ptabletext"/>
            </w:pPr>
            <w:r>
              <w:t>3</w:t>
            </w:r>
          </w:p>
        </w:tc>
        <w:tc>
          <w:tcPr>
            <w:tcW w:w="792" w:type="dxa"/>
            <w:shd w:val="clear" w:color="auto" w:fill="auto"/>
          </w:tcPr>
          <w:p w14:paraId="2182D129" w14:textId="77777777" w:rsidR="00AE1859" w:rsidRDefault="00AE1859" w:rsidP="006E23AF">
            <w:pPr>
              <w:pStyle w:val="Ptabletext"/>
            </w:pPr>
            <w:r>
              <w:t>4</w:t>
            </w:r>
          </w:p>
        </w:tc>
        <w:tc>
          <w:tcPr>
            <w:tcW w:w="792" w:type="dxa"/>
            <w:shd w:val="clear" w:color="auto" w:fill="auto"/>
          </w:tcPr>
          <w:p w14:paraId="329EE1FE" w14:textId="77777777" w:rsidR="00AE1859" w:rsidRDefault="00AE1859" w:rsidP="006E23AF">
            <w:pPr>
              <w:pStyle w:val="Ptabletext"/>
            </w:pPr>
            <w:r>
              <w:t>5</w:t>
            </w:r>
          </w:p>
        </w:tc>
        <w:tc>
          <w:tcPr>
            <w:tcW w:w="792" w:type="dxa"/>
            <w:shd w:val="clear" w:color="auto" w:fill="auto"/>
          </w:tcPr>
          <w:p w14:paraId="1450ADC9" w14:textId="77777777" w:rsidR="00AE1859" w:rsidRDefault="00AE1859" w:rsidP="006E23AF">
            <w:pPr>
              <w:pStyle w:val="Ptabletext"/>
            </w:pPr>
            <w:r>
              <w:t>6</w:t>
            </w:r>
          </w:p>
        </w:tc>
        <w:tc>
          <w:tcPr>
            <w:tcW w:w="792" w:type="dxa"/>
            <w:shd w:val="clear" w:color="auto" w:fill="auto"/>
          </w:tcPr>
          <w:p w14:paraId="7627A9B2" w14:textId="77777777" w:rsidR="00AE1859" w:rsidRDefault="00AE1859" w:rsidP="006E23AF">
            <w:pPr>
              <w:pStyle w:val="Ptabletext"/>
            </w:pPr>
            <w:r>
              <w:t>7</w:t>
            </w:r>
          </w:p>
        </w:tc>
        <w:tc>
          <w:tcPr>
            <w:tcW w:w="792" w:type="dxa"/>
            <w:shd w:val="clear" w:color="auto" w:fill="auto"/>
          </w:tcPr>
          <w:p w14:paraId="6AA5FBE9" w14:textId="77777777" w:rsidR="00AE1859" w:rsidRDefault="00AE1859" w:rsidP="006E23AF">
            <w:pPr>
              <w:pStyle w:val="Ptabletext"/>
            </w:pPr>
            <w:r>
              <w:t>8</w:t>
            </w:r>
          </w:p>
        </w:tc>
      </w:tr>
      <w:tr w:rsidR="003B67C3" w14:paraId="7603D06B" w14:textId="77777777" w:rsidTr="00C67E1F">
        <w:tc>
          <w:tcPr>
            <w:tcW w:w="1126" w:type="dxa"/>
            <w:shd w:val="clear" w:color="auto" w:fill="auto"/>
          </w:tcPr>
          <w:p w14:paraId="6E6117F8" w14:textId="77777777" w:rsidR="003B67C3" w:rsidRDefault="003B67C3" w:rsidP="003B67C3">
            <w:pPr>
              <w:pStyle w:val="Pquestionheadingmc1stafterhead"/>
            </w:pPr>
            <w:r>
              <w:t>Answer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1DE17676" w14:textId="51762B51" w:rsidR="003B67C3" w:rsidRPr="0043135C" w:rsidRDefault="003B67C3" w:rsidP="003B67C3">
            <w:pPr>
              <w:pStyle w:val="Ptabletext"/>
            </w:pPr>
            <w:r w:rsidRPr="0043135C">
              <w:t>D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6D8A5FF6" w14:textId="4ACB681E" w:rsidR="003B67C3" w:rsidRPr="0043135C" w:rsidRDefault="003B67C3" w:rsidP="003B67C3">
            <w:pPr>
              <w:pStyle w:val="Ptabletext"/>
            </w:pPr>
            <w:r w:rsidRPr="0043135C">
              <w:t>C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70904B10" w14:textId="7866302B" w:rsidR="003B67C3" w:rsidRPr="0043135C" w:rsidRDefault="003B67C3" w:rsidP="003B67C3">
            <w:pPr>
              <w:pStyle w:val="Ptabletext"/>
            </w:pPr>
            <w:r w:rsidRPr="0043135C">
              <w:t>A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6A9C97D3" w14:textId="0352E9B2" w:rsidR="003B67C3" w:rsidRPr="0043135C" w:rsidRDefault="003B67C3" w:rsidP="003B67C3">
            <w:pPr>
              <w:pStyle w:val="Ptabletext"/>
            </w:pPr>
            <w:r w:rsidRPr="0043135C">
              <w:t>A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147972F7" w14:textId="1EDBFFBF" w:rsidR="003B67C3" w:rsidRPr="0043135C" w:rsidRDefault="003B67C3" w:rsidP="003B67C3">
            <w:pPr>
              <w:pStyle w:val="Ptabletext"/>
            </w:pPr>
            <w:r w:rsidRPr="0043135C">
              <w:t>C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123C2422" w14:textId="78EF1110" w:rsidR="003B67C3" w:rsidRPr="0043135C" w:rsidRDefault="003B67C3" w:rsidP="003B67C3">
            <w:pPr>
              <w:pStyle w:val="Ptabletext"/>
            </w:pPr>
            <w:r w:rsidRPr="0043135C">
              <w:t>A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2842DAE2" w14:textId="066E7905" w:rsidR="003B67C3" w:rsidRPr="0043135C" w:rsidRDefault="003B67C3" w:rsidP="003B67C3">
            <w:pPr>
              <w:pStyle w:val="Ptabletext"/>
            </w:pPr>
            <w:r w:rsidRPr="0043135C">
              <w:t>B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27D3E23A" w14:textId="57255F00" w:rsidR="003B67C3" w:rsidRPr="0043135C" w:rsidRDefault="003B67C3" w:rsidP="003B67C3">
            <w:pPr>
              <w:pStyle w:val="Ptabletext"/>
            </w:pPr>
            <w:r>
              <w:t>C</w:t>
            </w:r>
          </w:p>
        </w:tc>
      </w:tr>
    </w:tbl>
    <w:p w14:paraId="7CCA4D41" w14:textId="77777777" w:rsidR="002C2E4B" w:rsidRDefault="002C2E4B" w:rsidP="00B13AAE">
      <w:pPr>
        <w:pStyle w:val="Pquestionheadingmc1stafterhead"/>
      </w:pPr>
    </w:p>
    <w:p w14:paraId="6E0479B3" w14:textId="37C6C97A" w:rsidR="006D7A87" w:rsidRPr="00B13AAE" w:rsidRDefault="006D7A87" w:rsidP="00B13AAE">
      <w:pPr>
        <w:pStyle w:val="Pquestionheadingmc1stafterhead"/>
      </w:pPr>
      <w:r w:rsidRPr="00B13AAE">
        <w:t>Question 1</w:t>
      </w:r>
      <w:r w:rsidR="000E67C1" w:rsidRPr="000E67C1">
        <w:tab/>
      </w:r>
      <w:r w:rsidR="0043135C">
        <w:t>[9.</w:t>
      </w:r>
      <w:r w:rsidR="00022375">
        <w:t>1]</w:t>
      </w:r>
    </w:p>
    <w:p w14:paraId="3CBDAAA2" w14:textId="3235EF0A" w:rsidR="00502A7B" w:rsidRPr="00612951" w:rsidRDefault="0043135C" w:rsidP="00612951">
      <w:pPr>
        <w:pStyle w:val="Pquestiontextmcqoptions"/>
      </w:pPr>
      <w:r>
        <w:rPr>
          <w:rStyle w:val="Cquestionpartlabelbold"/>
        </w:rPr>
        <w:t>D</w:t>
      </w:r>
      <w:r w:rsidR="000E67C1" w:rsidRPr="000E67C1">
        <w:tab/>
      </w:r>
    </w:p>
    <w:p w14:paraId="2E7800F4" w14:textId="77777777" w:rsidR="0043135C" w:rsidRPr="0075135B" w:rsidRDefault="0043135C" w:rsidP="008F395C">
      <w:pPr>
        <w:pStyle w:val="Pquestiontextmainstem"/>
      </w:pPr>
      <w:r w:rsidRPr="0075135B">
        <w:t>2 + 4 + 6 + 3 = 15</w:t>
      </w:r>
    </w:p>
    <w:p w14:paraId="4CC958F2" w14:textId="77777777" w:rsidR="0043135C" w:rsidRPr="0075135B" w:rsidRDefault="0043135C" w:rsidP="008F395C">
      <w:pPr>
        <w:pStyle w:val="Pquestiontextmainstem"/>
      </w:pPr>
      <w:r w:rsidRPr="0075135B">
        <w:t xml:space="preserve">Black: </w:t>
      </w:r>
      <w:r w:rsidRPr="0075135B">
        <w:rPr>
          <w:position w:val="-24"/>
        </w:rPr>
        <w:object w:dxaOrig="320" w:dyaOrig="620" w14:anchorId="72E761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30.75pt" o:ole="">
            <v:imagedata r:id="rId8" o:title=""/>
          </v:shape>
          <o:OLEObject Type="Embed" ProgID="Equation.3" ShapeID="_x0000_i1025" DrawAspect="Content" ObjectID="_1540571312" r:id="rId9"/>
        </w:object>
      </w:r>
      <w:r w:rsidRPr="0075135B">
        <w:t xml:space="preserve"> × 1000 ≈ 133</w:t>
      </w:r>
    </w:p>
    <w:p w14:paraId="6366209E" w14:textId="77777777" w:rsidR="0043135C" w:rsidRDefault="0043135C" w:rsidP="008F395C">
      <w:pPr>
        <w:pStyle w:val="Pquestiontextmainstem"/>
      </w:pPr>
      <w:r w:rsidRPr="0075135B">
        <w:t xml:space="preserve">Orange: </w:t>
      </w:r>
      <w:r w:rsidRPr="0075135B">
        <w:rPr>
          <w:position w:val="-24"/>
        </w:rPr>
        <w:object w:dxaOrig="320" w:dyaOrig="620" w14:anchorId="31834B0D">
          <v:shape id="_x0000_i1026" type="#_x0000_t75" style="width:15.75pt;height:30.75pt" o:ole="">
            <v:imagedata r:id="rId10" o:title=""/>
          </v:shape>
          <o:OLEObject Type="Embed" ProgID="Equation.3" ShapeID="_x0000_i1026" DrawAspect="Content" ObjectID="_1540571313" r:id="rId11"/>
        </w:object>
      </w:r>
      <w:r w:rsidRPr="0075135B">
        <w:t xml:space="preserve"> × 1000 = 200</w:t>
      </w:r>
    </w:p>
    <w:p w14:paraId="27C35BD9" w14:textId="3D0C8452" w:rsidR="006D7A87" w:rsidRPr="00372314" w:rsidRDefault="006D7A87" w:rsidP="00A20E2A">
      <w:pPr>
        <w:pStyle w:val="Pquestionheadingmc"/>
      </w:pPr>
      <w:r w:rsidRPr="00372314">
        <w:t xml:space="preserve">Question </w:t>
      </w:r>
      <w:r w:rsidR="003B67C3">
        <w:t>2</w:t>
      </w:r>
      <w:r w:rsidR="000E67C1" w:rsidRPr="000E67C1">
        <w:tab/>
      </w:r>
      <w:r w:rsidR="0043135C">
        <w:t>[9.</w:t>
      </w:r>
      <w:r w:rsidR="00022375">
        <w:t>2]</w:t>
      </w:r>
    </w:p>
    <w:p w14:paraId="0CA7607D" w14:textId="5DA428ED" w:rsidR="00612951" w:rsidRDefault="006E23AF" w:rsidP="00612951">
      <w:pPr>
        <w:pStyle w:val="Pquestiontextmcqoptions"/>
      </w:pPr>
      <w:r>
        <w:rPr>
          <w:rStyle w:val="Cquestionpartlabelbold"/>
        </w:rPr>
        <w:t>C</w:t>
      </w:r>
      <w:r w:rsidR="000E67C1" w:rsidRPr="000E67C1">
        <w:tab/>
      </w:r>
    </w:p>
    <w:p w14:paraId="6ED11379" w14:textId="77777777" w:rsidR="0043135C" w:rsidRDefault="0043135C" w:rsidP="008F395C">
      <w:pPr>
        <w:pStyle w:val="Pquestiontextmainstem"/>
      </w:pPr>
      <w:r w:rsidRPr="0075135B">
        <w:t>The range is the difference between the highest and lowest score.</w:t>
      </w:r>
    </w:p>
    <w:p w14:paraId="402CD82A" w14:textId="53CC4F2C" w:rsidR="006D7A87" w:rsidRPr="00372314" w:rsidRDefault="006D7A87" w:rsidP="00A20E2A">
      <w:pPr>
        <w:pStyle w:val="Pquestionheadingmc"/>
      </w:pPr>
      <w:r w:rsidRPr="00372314">
        <w:t xml:space="preserve">Question </w:t>
      </w:r>
      <w:r w:rsidR="003B67C3">
        <w:t>3</w:t>
      </w:r>
      <w:r w:rsidR="000E67C1" w:rsidRPr="000E67C1">
        <w:tab/>
      </w:r>
      <w:r w:rsidR="0043135C">
        <w:t>[9.5</w:t>
      </w:r>
      <w:r w:rsidR="00022375">
        <w:t>]</w:t>
      </w:r>
    </w:p>
    <w:p w14:paraId="136D9C47" w14:textId="6492C7FD" w:rsidR="00612951" w:rsidRDefault="0043135C" w:rsidP="00612951">
      <w:pPr>
        <w:pStyle w:val="Pquestiontextmcqoptions"/>
      </w:pPr>
      <w:r>
        <w:rPr>
          <w:rStyle w:val="Cquestionpartlabelbold"/>
        </w:rPr>
        <w:t>A</w:t>
      </w:r>
      <w:r w:rsidR="000E67C1" w:rsidRPr="000E67C1">
        <w:tab/>
      </w:r>
    </w:p>
    <w:p w14:paraId="5292E431" w14:textId="77777777" w:rsidR="0043135C" w:rsidRDefault="0043135C" w:rsidP="008F395C">
      <w:pPr>
        <w:pStyle w:val="Pquestiontextmainstem"/>
      </w:pPr>
      <w:r w:rsidRPr="0075135B">
        <w:t>Any possible result of an event is called an outcome.</w:t>
      </w:r>
    </w:p>
    <w:p w14:paraId="55C31DDD" w14:textId="6821146A" w:rsidR="006D7A87" w:rsidRPr="00372314" w:rsidRDefault="00E44E38" w:rsidP="00A20E2A">
      <w:pPr>
        <w:pStyle w:val="Pquestionheadingmc"/>
      </w:pPr>
      <w:r>
        <w:t xml:space="preserve">Question </w:t>
      </w:r>
      <w:r w:rsidR="003B67C3">
        <w:t>4</w:t>
      </w:r>
      <w:r w:rsidR="000E67C1" w:rsidRPr="000E67C1">
        <w:tab/>
      </w:r>
      <w:r w:rsidR="0043135C">
        <w:t>[9.6</w:t>
      </w:r>
      <w:r w:rsidR="00022375">
        <w:t>]</w:t>
      </w:r>
    </w:p>
    <w:p w14:paraId="395D94D5" w14:textId="565BE364" w:rsidR="00612951" w:rsidRDefault="0043135C" w:rsidP="00612951">
      <w:pPr>
        <w:pStyle w:val="Pquestiontextmcqoptions"/>
      </w:pPr>
      <w:r>
        <w:rPr>
          <w:rStyle w:val="Cquestionpartlabelbold"/>
        </w:rPr>
        <w:t>A</w:t>
      </w:r>
      <w:r w:rsidR="000E67C1" w:rsidRPr="000E67C1">
        <w:tab/>
      </w:r>
    </w:p>
    <w:p w14:paraId="2D8F9CB6" w14:textId="6F550C87" w:rsidR="0043135C" w:rsidRPr="0075135B" w:rsidRDefault="0043135C" w:rsidP="008F395C">
      <w:pPr>
        <w:pStyle w:val="Pquestiontextmainstem"/>
      </w:pPr>
      <w:r w:rsidRPr="0075135B">
        <w:t>There are 13 hearts and 52 cards altogether</w:t>
      </w:r>
      <w:r w:rsidR="000442A4" w:rsidRPr="000442A4">
        <w:t xml:space="preserve"> </w:t>
      </w:r>
      <w:r w:rsidR="000442A4" w:rsidRPr="0075135B">
        <w:t xml:space="preserve">in </w:t>
      </w:r>
      <w:r w:rsidR="000442A4">
        <w:t>a standard</w:t>
      </w:r>
      <w:r w:rsidR="000442A4" w:rsidRPr="0075135B">
        <w:t xml:space="preserve"> pack</w:t>
      </w:r>
      <w:r w:rsidR="000442A4">
        <w:t xml:space="preserve"> of playing cards</w:t>
      </w:r>
      <w:r w:rsidRPr="0075135B">
        <w:t>.</w:t>
      </w:r>
    </w:p>
    <w:p w14:paraId="797BB5D9" w14:textId="77777777" w:rsidR="0043135C" w:rsidRPr="0075135B" w:rsidRDefault="0043135C" w:rsidP="008F395C">
      <w:pPr>
        <w:pStyle w:val="Pquestiontextmainstem"/>
      </w:pPr>
      <w:r w:rsidRPr="0075135B">
        <w:t>Probability of drawing a heart:</w:t>
      </w:r>
    </w:p>
    <w:p w14:paraId="387E57CF" w14:textId="4407A55A" w:rsidR="004B4A9F" w:rsidRPr="002609C8" w:rsidRDefault="002C2E4B" w:rsidP="008F395C">
      <w:pPr>
        <w:pStyle w:val="Pquestiontextmainstem"/>
      </w:pPr>
      <w:r w:rsidRPr="002C2E4B">
        <w:rPr>
          <w:position w:val="-24"/>
        </w:rPr>
        <w:object w:dxaOrig="340" w:dyaOrig="620" w14:anchorId="094E677E">
          <v:shape id="_x0000_i1027" type="#_x0000_t75" style="width:16.5pt;height:30.75pt" o:ole="" fillcolor="window">
            <v:imagedata r:id="rId12" o:title=""/>
          </v:shape>
          <o:OLEObject Type="Embed" ProgID="Equation.DSMT4" ShapeID="_x0000_i1027" DrawAspect="Content" ObjectID="_1540571314" r:id="rId13"/>
        </w:object>
      </w:r>
      <w:r w:rsidR="0043135C" w:rsidRPr="0075135B">
        <w:t xml:space="preserve">= </w:t>
      </w:r>
      <w:r w:rsidRPr="002C2E4B">
        <w:rPr>
          <w:position w:val="-24"/>
        </w:rPr>
        <w:object w:dxaOrig="240" w:dyaOrig="620" w14:anchorId="1FE4F4CA">
          <v:shape id="_x0000_i1028" type="#_x0000_t75" style="width:12pt;height:30.75pt" o:ole="" fillcolor="window">
            <v:imagedata r:id="rId14" o:title=""/>
          </v:shape>
          <o:OLEObject Type="Embed" ProgID="Equation.DSMT4" ShapeID="_x0000_i1028" DrawAspect="Content" ObjectID="_1540571315" r:id="rId15"/>
        </w:object>
      </w:r>
    </w:p>
    <w:p w14:paraId="29CA583F" w14:textId="56A454A9" w:rsidR="006D7A87" w:rsidRPr="00372314" w:rsidRDefault="00357182" w:rsidP="00A20E2A">
      <w:pPr>
        <w:pStyle w:val="Pquestionheadingmc"/>
      </w:pPr>
      <w:r>
        <w:t xml:space="preserve">Question </w:t>
      </w:r>
      <w:r w:rsidR="003B67C3">
        <w:t>5</w:t>
      </w:r>
      <w:r w:rsidR="000E67C1" w:rsidRPr="000E67C1">
        <w:tab/>
      </w:r>
      <w:r w:rsidR="0043135C">
        <w:t>[9.7</w:t>
      </w:r>
      <w:r w:rsidR="00022375">
        <w:t>]</w:t>
      </w:r>
    </w:p>
    <w:p w14:paraId="52A8268D" w14:textId="1823371F" w:rsidR="00612951" w:rsidRDefault="0043135C" w:rsidP="00612951">
      <w:pPr>
        <w:pStyle w:val="Pquestiontextmcqoptions"/>
      </w:pPr>
      <w:r>
        <w:rPr>
          <w:rStyle w:val="Cquestionpartlabelbold"/>
        </w:rPr>
        <w:t>C</w:t>
      </w:r>
      <w:r w:rsidR="000E67C1" w:rsidRPr="000E67C1">
        <w:tab/>
      </w:r>
    </w:p>
    <w:p w14:paraId="4B83CECA" w14:textId="76259330" w:rsidR="0043135C" w:rsidRDefault="000442A4" w:rsidP="008F395C">
      <w:pPr>
        <w:pStyle w:val="Pquestiontextmainstem"/>
      </w:pPr>
      <w:r>
        <w:t xml:space="preserve">The Greek letter </w:t>
      </w:r>
      <w:r w:rsidRPr="000B10B8">
        <w:rPr>
          <w:rStyle w:val="Cmathsexpressions"/>
        </w:rPr>
        <w:t>ξ</w:t>
      </w:r>
      <w:r w:rsidR="0043135C" w:rsidRPr="0075135B">
        <w:t xml:space="preserve"> </w:t>
      </w:r>
      <w:r>
        <w:t>(x</w:t>
      </w:r>
      <w:r w:rsidR="0043135C" w:rsidRPr="0075135B">
        <w:t>i</w:t>
      </w:r>
      <w:r>
        <w:t>)</w:t>
      </w:r>
      <w:r w:rsidR="0043135C" w:rsidRPr="0075135B">
        <w:t xml:space="preserve"> is used to represent the universal set.</w:t>
      </w:r>
    </w:p>
    <w:p w14:paraId="368F4BCF" w14:textId="4F154E6C" w:rsidR="006D7A87" w:rsidRPr="00372314" w:rsidRDefault="00357182" w:rsidP="00A20E2A">
      <w:pPr>
        <w:pStyle w:val="Pquestionheadingmc"/>
      </w:pPr>
      <w:r>
        <w:t xml:space="preserve">Question </w:t>
      </w:r>
      <w:r w:rsidR="003B67C3">
        <w:t>6</w:t>
      </w:r>
      <w:r w:rsidR="000E67C1" w:rsidRPr="000E67C1">
        <w:tab/>
      </w:r>
      <w:r w:rsidR="0043135C">
        <w:t>[9.</w:t>
      </w:r>
      <w:r w:rsidR="000B10B8">
        <w:t>5</w:t>
      </w:r>
      <w:r w:rsidR="00022375">
        <w:t>]</w:t>
      </w:r>
    </w:p>
    <w:p w14:paraId="325C0E61" w14:textId="03C0DD8E" w:rsidR="00612951" w:rsidRDefault="0043135C" w:rsidP="00612951">
      <w:pPr>
        <w:pStyle w:val="Pquestiontextmcqoptions"/>
      </w:pPr>
      <w:r>
        <w:rPr>
          <w:rStyle w:val="Cquestionpartlabelbold"/>
        </w:rPr>
        <w:t>A</w:t>
      </w:r>
      <w:r w:rsidR="000E67C1" w:rsidRPr="000E67C1">
        <w:tab/>
      </w:r>
    </w:p>
    <w:p w14:paraId="79245126" w14:textId="5F6660BD" w:rsidR="0043135C" w:rsidRPr="0075135B" w:rsidRDefault="0043135C" w:rsidP="008F395C">
      <w:pPr>
        <w:pStyle w:val="Pquestiontextmainstem"/>
      </w:pPr>
      <w:r w:rsidRPr="0075135B">
        <w:t xml:space="preserve">There are 20 numbers altogether and 11 </w:t>
      </w:r>
      <w:r w:rsidR="000442A4">
        <w:t>have</w:t>
      </w:r>
      <w:r w:rsidRPr="0075135B">
        <w:t xml:space="preserve"> the number 1 in them</w:t>
      </w:r>
      <w:r w:rsidR="000442A4">
        <w:t>:</w:t>
      </w:r>
      <w:r w:rsidR="000442A4">
        <w:br/>
      </w:r>
      <w:r w:rsidRPr="0075135B">
        <w:t>1, 10, 11,</w:t>
      </w:r>
      <w:r w:rsidR="000442A4">
        <w:t xml:space="preserve"> 12, 13, 14, 15, 16, 17, 18, 19</w:t>
      </w:r>
      <w:r w:rsidRPr="0075135B">
        <w:t>.</w:t>
      </w:r>
    </w:p>
    <w:p w14:paraId="014A108D" w14:textId="447FC21B" w:rsidR="0043135C" w:rsidRDefault="0043135C" w:rsidP="008F395C">
      <w:pPr>
        <w:pStyle w:val="Pquestiontextmainstem"/>
      </w:pPr>
      <w:r w:rsidRPr="0075135B">
        <w:t xml:space="preserve">Probability of drawing a number with a 1 in it </w:t>
      </w:r>
      <w:r w:rsidR="004B16D1">
        <w:t>is</w:t>
      </w:r>
      <w:r w:rsidRPr="0075135B">
        <w:t xml:space="preserve"> </w:t>
      </w:r>
      <w:r w:rsidRPr="0075135B">
        <w:rPr>
          <w:position w:val="-24"/>
        </w:rPr>
        <w:object w:dxaOrig="360" w:dyaOrig="620" w14:anchorId="12023127">
          <v:shape id="_x0000_i1029" type="#_x0000_t75" style="width:18pt;height:30.75pt" o:ole="" fillcolor="window">
            <v:imagedata r:id="rId16" o:title=""/>
          </v:shape>
          <o:OLEObject Type="Embed" ProgID="Equation.3" ShapeID="_x0000_i1029" DrawAspect="Content" ObjectID="_1540571316" r:id="rId17"/>
        </w:object>
      </w:r>
      <w:r w:rsidR="004B16D1">
        <w:t>.</w:t>
      </w:r>
    </w:p>
    <w:p w14:paraId="74C1A0D4" w14:textId="64D94520" w:rsidR="006D7A87" w:rsidRPr="00372314" w:rsidRDefault="00357182" w:rsidP="00A20E2A">
      <w:pPr>
        <w:pStyle w:val="Pquestionheadingmc"/>
      </w:pPr>
      <w:r>
        <w:t xml:space="preserve">Question </w:t>
      </w:r>
      <w:r w:rsidR="003B67C3">
        <w:t>7</w:t>
      </w:r>
      <w:r w:rsidR="000E67C1" w:rsidRPr="000E67C1">
        <w:tab/>
      </w:r>
      <w:r w:rsidR="0043135C">
        <w:t>[9.4</w:t>
      </w:r>
      <w:r w:rsidR="00022375">
        <w:t>]</w:t>
      </w:r>
    </w:p>
    <w:p w14:paraId="4343DD93" w14:textId="3A066E12" w:rsidR="00502A7B" w:rsidRPr="00612951" w:rsidRDefault="0043135C" w:rsidP="00612951">
      <w:pPr>
        <w:pStyle w:val="Pquestiontextmcqoptions"/>
      </w:pPr>
      <w:r>
        <w:rPr>
          <w:rStyle w:val="Cquestionpartlabelbold"/>
        </w:rPr>
        <w:t>B</w:t>
      </w:r>
      <w:r w:rsidR="000E67C1" w:rsidRPr="000E67C1">
        <w:tab/>
      </w:r>
    </w:p>
    <w:p w14:paraId="2B3442C2" w14:textId="77777777" w:rsidR="0043135C" w:rsidRDefault="0043135C" w:rsidP="008F395C">
      <w:pPr>
        <w:pStyle w:val="Pquestiontextmainstem"/>
      </w:pPr>
      <w:r w:rsidRPr="0075135B">
        <w:t xml:space="preserve">Class centre  = </w:t>
      </w:r>
      <w:r w:rsidR="000B10B8" w:rsidRPr="000B10B8">
        <w:rPr>
          <w:position w:val="-24"/>
        </w:rPr>
        <w:object w:dxaOrig="1460" w:dyaOrig="620" w14:anchorId="2F214A83">
          <v:shape id="_x0000_i1030" type="#_x0000_t75" style="width:72.75pt;height:30.75pt" o:ole="" fillcolor="window">
            <v:imagedata r:id="rId18" o:title=""/>
          </v:shape>
          <o:OLEObject Type="Embed" ProgID="Equation.DSMT4" ShapeID="_x0000_i1030" DrawAspect="Content" ObjectID="_1540571317" r:id="rId19"/>
        </w:object>
      </w:r>
    </w:p>
    <w:p w14:paraId="23342662" w14:textId="06637386" w:rsidR="003B67C3" w:rsidRDefault="003B67C3" w:rsidP="003B67C3">
      <w:pPr>
        <w:pStyle w:val="Pquestionheadingmc"/>
      </w:pPr>
      <w:r>
        <w:lastRenderedPageBreak/>
        <w:t>Question 8</w:t>
      </w:r>
      <w:r w:rsidRPr="000E67C1">
        <w:tab/>
      </w:r>
      <w:r>
        <w:t>[9.4]</w:t>
      </w:r>
    </w:p>
    <w:p w14:paraId="4E0ECDD5" w14:textId="77777777" w:rsidR="003B67C3" w:rsidRPr="003B67C3" w:rsidRDefault="003B67C3" w:rsidP="003B67C3">
      <w:pPr>
        <w:pStyle w:val="Pquestiontextmcqoptions"/>
        <w:rPr>
          <w:rStyle w:val="Cquestionpartlabelbold"/>
        </w:rPr>
      </w:pPr>
      <w:r w:rsidRPr="003B67C3">
        <w:rPr>
          <w:rStyle w:val="Cquestionpartlabelbold"/>
        </w:rPr>
        <w:t>C</w:t>
      </w:r>
    </w:p>
    <w:p w14:paraId="0F3D9380" w14:textId="28FB45DD" w:rsidR="003B67C3" w:rsidRPr="00372314" w:rsidRDefault="003B67C3" w:rsidP="003B67C3">
      <w:pPr>
        <w:pStyle w:val="Pquestiontextmainstem"/>
      </w:pPr>
      <w:r w:rsidRPr="003B67C3">
        <w:t>a histogram</w:t>
      </w:r>
    </w:p>
    <w:p w14:paraId="28F6314F" w14:textId="4205C4C1" w:rsidR="00502A7B" w:rsidRDefault="006E23AF" w:rsidP="00502A7B">
      <w:pPr>
        <w:pStyle w:val="Psectionresults"/>
      </w:pPr>
      <w:r>
        <w:t xml:space="preserve">Multiple-choice total marks:  </w:t>
      </w:r>
      <w:r w:rsidR="00AE1859">
        <w:t>8</w:t>
      </w:r>
    </w:p>
    <w:p w14:paraId="07CE6CAF" w14:textId="77777777" w:rsidR="00502A7B" w:rsidRDefault="00502A7B" w:rsidP="00502A7B">
      <w:pPr>
        <w:pStyle w:val="Psectionheading"/>
      </w:pPr>
      <w:r>
        <w:t>Short answer section</w:t>
      </w:r>
    </w:p>
    <w:p w14:paraId="59919F82" w14:textId="0621B6CE" w:rsidR="00E8096B" w:rsidRDefault="00E8096B" w:rsidP="00E8096B">
      <w:pPr>
        <w:pStyle w:val="Pquestionheadingsx"/>
      </w:pPr>
      <w:r>
        <w:t xml:space="preserve">Question </w:t>
      </w:r>
      <w:r w:rsidR="00FE5354">
        <w:t>9</w:t>
      </w:r>
      <w:r w:rsidR="000E67C1" w:rsidRPr="000E67C1">
        <w:tab/>
      </w:r>
      <w:r w:rsidR="00B672AA">
        <w:rPr>
          <w:rStyle w:val="Cmarkslabel"/>
        </w:rPr>
        <w:t>2</w:t>
      </w:r>
      <w:r w:rsidR="00B672AA" w:rsidRPr="001B433F">
        <w:rPr>
          <w:rStyle w:val="Cmarkslabel"/>
        </w:rPr>
        <w:t xml:space="preserve"> marks</w:t>
      </w:r>
      <w:r w:rsidR="00B672AA" w:rsidRPr="008B4911">
        <w:tab/>
      </w:r>
      <w:r w:rsidR="0043135C">
        <w:t>[9.</w:t>
      </w:r>
      <w:r w:rsidR="00D42D3F">
        <w:t>7</w:t>
      </w:r>
      <w:r w:rsidR="00B672AA">
        <w:t>]</w:t>
      </w:r>
    </w:p>
    <w:p w14:paraId="288B0AA3" w14:textId="77777777" w:rsidR="0043135C" w:rsidRPr="0075135B" w:rsidRDefault="0043135C" w:rsidP="000B10B8">
      <w:pPr>
        <w:pStyle w:val="Pquestiontextpartsa"/>
      </w:pPr>
      <w:r w:rsidRPr="002609C8">
        <w:rPr>
          <w:rStyle w:val="Cquestionpartlabelbold"/>
        </w:rPr>
        <w:t>(a)</w:t>
      </w:r>
      <w:r w:rsidRPr="002609C8">
        <w:rPr>
          <w:rStyle w:val="Cquestionpartlabelbold"/>
        </w:rPr>
        <w:tab/>
      </w:r>
      <w:r w:rsidRPr="0075135B">
        <w:t xml:space="preserve">A Venn diagram or a two-way table can be used to work out the </w:t>
      </w:r>
      <w:r w:rsidRPr="000B10B8">
        <w:rPr>
          <w:i/>
        </w:rPr>
        <w:t>probability</w:t>
      </w:r>
      <w:r w:rsidRPr="0075135B">
        <w:t xml:space="preserve"> of an outcome occurring from overlapping events</w:t>
      </w:r>
    </w:p>
    <w:p w14:paraId="7923E335" w14:textId="5FBDD09F" w:rsidR="0043135C" w:rsidRDefault="0043135C" w:rsidP="008F395C">
      <w:pPr>
        <w:pStyle w:val="Pquestiontextpartsa"/>
      </w:pPr>
      <w:r w:rsidRPr="002609C8">
        <w:rPr>
          <w:rStyle w:val="Cquestionpartlabelbold"/>
        </w:rPr>
        <w:t>(b)</w:t>
      </w:r>
      <w:r w:rsidRPr="0075135B">
        <w:tab/>
      </w:r>
      <w:r w:rsidR="000442A4" w:rsidRPr="000442A4">
        <w:t xml:space="preserve">The </w:t>
      </w:r>
      <w:r w:rsidRPr="000B10B8">
        <w:rPr>
          <w:i/>
          <w:iCs/>
        </w:rPr>
        <w:t>intersection</w:t>
      </w:r>
      <w:r w:rsidRPr="002609C8">
        <w:rPr>
          <w:rStyle w:val="Cmathsexpressions"/>
          <w:i/>
          <w:iCs/>
        </w:rPr>
        <w:t xml:space="preserve"> </w:t>
      </w:r>
      <w:r w:rsidRPr="0075135B">
        <w:t xml:space="preserve">of </w:t>
      </w:r>
      <w:r w:rsidRPr="002609C8">
        <w:rPr>
          <w:rStyle w:val="Cmathsexpressions"/>
          <w:i/>
          <w:iCs/>
        </w:rPr>
        <w:t>A</w:t>
      </w:r>
      <w:r w:rsidRPr="0075135B">
        <w:t xml:space="preserve"> and </w:t>
      </w:r>
      <w:r w:rsidRPr="002609C8">
        <w:rPr>
          <w:rStyle w:val="Cmathsexpressions"/>
          <w:i/>
          <w:iCs/>
        </w:rPr>
        <w:t>B</w:t>
      </w:r>
      <w:r w:rsidRPr="0075135B">
        <w:t xml:space="preserve"> includes the outcomes that are in both </w:t>
      </w:r>
      <w:r w:rsidRPr="002609C8">
        <w:rPr>
          <w:rStyle w:val="Cmathsexpressions"/>
          <w:i/>
          <w:iCs/>
        </w:rPr>
        <w:t>A</w:t>
      </w:r>
      <w:r w:rsidRPr="0075135B">
        <w:t xml:space="preserve"> and </w:t>
      </w:r>
      <w:r w:rsidRPr="002609C8">
        <w:rPr>
          <w:rStyle w:val="Cmathsexpressions"/>
          <w:i/>
          <w:iCs/>
        </w:rPr>
        <w:t>B</w:t>
      </w:r>
      <w:r w:rsidRPr="0075135B">
        <w:t>.</w:t>
      </w:r>
    </w:p>
    <w:p w14:paraId="42A11166" w14:textId="718E064A" w:rsidR="00E8096B" w:rsidRDefault="00E8096B" w:rsidP="00E8096B">
      <w:pPr>
        <w:pStyle w:val="Pquestionheadingsx"/>
      </w:pPr>
      <w:r>
        <w:t xml:space="preserve">Question </w:t>
      </w:r>
      <w:r w:rsidR="00FE5354">
        <w:t>10</w:t>
      </w:r>
      <w:r w:rsidR="000E67C1" w:rsidRPr="000E67C1">
        <w:tab/>
      </w:r>
      <w:r w:rsidR="00B672AA">
        <w:rPr>
          <w:rStyle w:val="Cmarkslabel"/>
        </w:rPr>
        <w:t>2</w:t>
      </w:r>
      <w:r w:rsidR="00B672AA" w:rsidRPr="001B433F">
        <w:rPr>
          <w:rStyle w:val="Cmarkslabel"/>
        </w:rPr>
        <w:t xml:space="preserve"> marks</w:t>
      </w:r>
      <w:r w:rsidR="00B672AA" w:rsidRPr="008B4911">
        <w:tab/>
      </w:r>
      <w:r w:rsidR="0043135C">
        <w:t>[9.</w:t>
      </w:r>
      <w:r w:rsidR="00D42D3F">
        <w:t>1</w:t>
      </w:r>
      <w:r w:rsidR="00B672AA">
        <w:t>]</w:t>
      </w:r>
    </w:p>
    <w:p w14:paraId="6D2B7637" w14:textId="77777777" w:rsidR="0043135C" w:rsidRDefault="0043135C" w:rsidP="008F395C">
      <w:pPr>
        <w:pStyle w:val="Pquestiontextmainstem"/>
      </w:pPr>
      <w:r w:rsidRPr="0075135B">
        <w:t xml:space="preserve">Random sampling is the name given to sampling where there is no pattern involved in the sampling process. Random sampling eliminates bias. Selecting names out of a hat is an example of </w:t>
      </w:r>
      <w:r w:rsidRPr="0075135B">
        <w:br/>
        <w:t>random sampling.</w:t>
      </w:r>
    </w:p>
    <w:p w14:paraId="3825415C" w14:textId="120163DA" w:rsidR="00E8096B" w:rsidRDefault="00E8096B" w:rsidP="00E8096B">
      <w:pPr>
        <w:pStyle w:val="Pquestionheadingsx"/>
      </w:pPr>
      <w:r>
        <w:t>Question 1</w:t>
      </w:r>
      <w:r w:rsidR="00FE5354">
        <w:t>1</w:t>
      </w:r>
      <w:r w:rsidR="000E67C1" w:rsidRPr="000E67C1">
        <w:tab/>
      </w:r>
      <w:r w:rsidR="008F67A7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="000E67C1" w:rsidRPr="000E67C1">
        <w:tab/>
      </w:r>
      <w:r w:rsidR="0043135C">
        <w:t>[9.</w:t>
      </w:r>
      <w:r w:rsidR="00B672AA">
        <w:t>1</w:t>
      </w:r>
      <w:r>
        <w:t>]</w:t>
      </w:r>
    </w:p>
    <w:p w14:paraId="73196F59" w14:textId="22DA06B3" w:rsidR="0043135C" w:rsidRPr="0075135B" w:rsidRDefault="000442A4" w:rsidP="008F395C">
      <w:pPr>
        <w:pStyle w:val="Pquestiontextmainstem"/>
      </w:pPr>
      <w:r>
        <w:t>Example 1</w:t>
      </w:r>
      <w:r w:rsidR="0043135C" w:rsidRPr="0075135B">
        <w:t xml:space="preserve"> is a convenience sample because the group are together so easy to see all at one time. It is also a judgement sample as people preparing lunches at schools are health</w:t>
      </w:r>
      <w:r>
        <w:t xml:space="preserve"> </w:t>
      </w:r>
      <w:r w:rsidR="0043135C" w:rsidRPr="0075135B">
        <w:t>conscious.</w:t>
      </w:r>
    </w:p>
    <w:p w14:paraId="31D1A244" w14:textId="213FB58E" w:rsidR="0043135C" w:rsidRDefault="0043135C" w:rsidP="008F395C">
      <w:pPr>
        <w:pStyle w:val="Pquestiontextmainstem"/>
      </w:pPr>
      <w:r w:rsidRPr="0075135B">
        <w:t>Bias is very likely as, even though the group’s opinions may be valid</w:t>
      </w:r>
      <w:r w:rsidR="000442A4">
        <w:t>,</w:t>
      </w:r>
      <w:r w:rsidRPr="0075135B">
        <w:t xml:space="preserve"> it doesn’t mean they reflect opinions held generally in the community. </w:t>
      </w:r>
    </w:p>
    <w:p w14:paraId="08492EF5" w14:textId="21BF080A" w:rsidR="00E8096B" w:rsidRDefault="00E8096B" w:rsidP="00E8096B">
      <w:pPr>
        <w:pStyle w:val="Pquestionheadingsx"/>
      </w:pPr>
      <w:r>
        <w:t>Question 1</w:t>
      </w:r>
      <w:r w:rsidR="00FE5354">
        <w:t>2</w:t>
      </w:r>
      <w:r w:rsidR="000E67C1" w:rsidRPr="000E67C1">
        <w:tab/>
      </w:r>
      <w:r w:rsidR="00D42D3F">
        <w:rPr>
          <w:rStyle w:val="Cmarkslabel"/>
        </w:rPr>
        <w:t xml:space="preserve">3 </w:t>
      </w:r>
      <w:r w:rsidRPr="001B433F">
        <w:rPr>
          <w:rStyle w:val="Cmarkslabel"/>
        </w:rPr>
        <w:t>marks</w:t>
      </w:r>
      <w:r w:rsidR="000E67C1" w:rsidRPr="000E67C1">
        <w:tab/>
      </w:r>
      <w:r w:rsidR="0043135C">
        <w:t>[9.</w:t>
      </w:r>
      <w:r w:rsidR="00D42D3F">
        <w:t>6</w:t>
      </w:r>
      <w:r>
        <w:t>]</w:t>
      </w:r>
    </w:p>
    <w:p w14:paraId="60460363" w14:textId="77777777" w:rsidR="0043135C" w:rsidRPr="0075135B" w:rsidRDefault="0043135C" w:rsidP="008F395C">
      <w:pPr>
        <w:pStyle w:val="Pquestiontextpartsa"/>
      </w:pPr>
      <w:r w:rsidRPr="002609C8">
        <w:rPr>
          <w:rStyle w:val="Cquestionpartlabelbold"/>
        </w:rPr>
        <w:t>(a)</w:t>
      </w:r>
      <w:r w:rsidRPr="0075135B">
        <w:tab/>
        <w:t>1 – (0.12 + 0.26 + 0.31 + 0.17 + 0.08 + 0.02) = 0.04</w:t>
      </w:r>
    </w:p>
    <w:tbl>
      <w:tblPr>
        <w:tblW w:w="0" w:type="auto"/>
        <w:tblInd w:w="45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631"/>
        <w:gridCol w:w="1985"/>
      </w:tblGrid>
      <w:tr w:rsidR="0043135C" w:rsidRPr="0075135B" w14:paraId="128B783C" w14:textId="77777777" w:rsidTr="00C67E1F">
        <w:tc>
          <w:tcPr>
            <w:tcW w:w="2631" w:type="dxa"/>
          </w:tcPr>
          <w:p w14:paraId="12B85AA9" w14:textId="77777777" w:rsidR="0043135C" w:rsidRPr="000442A4" w:rsidRDefault="0043135C" w:rsidP="000442A4">
            <w:pPr>
              <w:pStyle w:val="Ptabletext"/>
            </w:pPr>
            <w:r w:rsidRPr="000442A4">
              <w:t>Children in the family</w:t>
            </w:r>
          </w:p>
        </w:tc>
        <w:tc>
          <w:tcPr>
            <w:tcW w:w="1985" w:type="dxa"/>
            <w:vAlign w:val="center"/>
          </w:tcPr>
          <w:p w14:paraId="457AC95B" w14:textId="77777777" w:rsidR="0043135C" w:rsidRPr="000442A4" w:rsidRDefault="0043135C" w:rsidP="000442A4">
            <w:pPr>
              <w:pStyle w:val="Ptabletext"/>
            </w:pPr>
            <w:r w:rsidRPr="000442A4">
              <w:t>Probability</w:t>
            </w:r>
          </w:p>
        </w:tc>
      </w:tr>
      <w:tr w:rsidR="0043135C" w:rsidRPr="0075135B" w14:paraId="5F800AEF" w14:textId="77777777" w:rsidTr="00C67E1F">
        <w:tc>
          <w:tcPr>
            <w:tcW w:w="2631" w:type="dxa"/>
            <w:vAlign w:val="center"/>
          </w:tcPr>
          <w:p w14:paraId="0B9056EA" w14:textId="77777777" w:rsidR="0043135C" w:rsidRPr="0075135B" w:rsidRDefault="0043135C" w:rsidP="002609C8">
            <w:pPr>
              <w:pStyle w:val="Ptabletext"/>
            </w:pPr>
            <w:r w:rsidRPr="0075135B">
              <w:t>0</w:t>
            </w:r>
          </w:p>
        </w:tc>
        <w:tc>
          <w:tcPr>
            <w:tcW w:w="1985" w:type="dxa"/>
            <w:vAlign w:val="center"/>
          </w:tcPr>
          <w:p w14:paraId="3B62FC91" w14:textId="77777777" w:rsidR="0043135C" w:rsidRPr="0075135B" w:rsidRDefault="0043135C" w:rsidP="002609C8">
            <w:pPr>
              <w:pStyle w:val="Ptabletext"/>
            </w:pPr>
            <w:r w:rsidRPr="0075135B">
              <w:t>0.12</w:t>
            </w:r>
          </w:p>
        </w:tc>
      </w:tr>
      <w:tr w:rsidR="0043135C" w:rsidRPr="0075135B" w14:paraId="1406C3C9" w14:textId="77777777" w:rsidTr="00C67E1F">
        <w:tc>
          <w:tcPr>
            <w:tcW w:w="2631" w:type="dxa"/>
            <w:vAlign w:val="center"/>
          </w:tcPr>
          <w:p w14:paraId="4E305EDF" w14:textId="77777777" w:rsidR="0043135C" w:rsidRPr="0075135B" w:rsidRDefault="0043135C" w:rsidP="002609C8">
            <w:pPr>
              <w:pStyle w:val="Ptabletext"/>
            </w:pPr>
            <w:r w:rsidRPr="0075135B">
              <w:t>1</w:t>
            </w:r>
          </w:p>
        </w:tc>
        <w:tc>
          <w:tcPr>
            <w:tcW w:w="1985" w:type="dxa"/>
            <w:vAlign w:val="center"/>
          </w:tcPr>
          <w:p w14:paraId="30B46801" w14:textId="77777777" w:rsidR="0043135C" w:rsidRPr="0075135B" w:rsidRDefault="0043135C" w:rsidP="002609C8">
            <w:pPr>
              <w:pStyle w:val="Ptabletext"/>
            </w:pPr>
            <w:r w:rsidRPr="0075135B">
              <w:t>0.26</w:t>
            </w:r>
          </w:p>
        </w:tc>
      </w:tr>
      <w:tr w:rsidR="0043135C" w:rsidRPr="0075135B" w14:paraId="36FD48A7" w14:textId="77777777" w:rsidTr="00C67E1F">
        <w:tc>
          <w:tcPr>
            <w:tcW w:w="2631" w:type="dxa"/>
            <w:vAlign w:val="center"/>
          </w:tcPr>
          <w:p w14:paraId="6291AC31" w14:textId="77777777" w:rsidR="0043135C" w:rsidRPr="0075135B" w:rsidRDefault="0043135C" w:rsidP="002609C8">
            <w:pPr>
              <w:pStyle w:val="Ptabletext"/>
            </w:pPr>
            <w:r w:rsidRPr="0075135B">
              <w:t>2</w:t>
            </w:r>
          </w:p>
        </w:tc>
        <w:tc>
          <w:tcPr>
            <w:tcW w:w="1985" w:type="dxa"/>
            <w:vAlign w:val="center"/>
          </w:tcPr>
          <w:p w14:paraId="0987BA28" w14:textId="77777777" w:rsidR="0043135C" w:rsidRPr="0075135B" w:rsidRDefault="0043135C" w:rsidP="002609C8">
            <w:pPr>
              <w:pStyle w:val="Ptabletext"/>
            </w:pPr>
            <w:r w:rsidRPr="0075135B">
              <w:t>0.31</w:t>
            </w:r>
          </w:p>
        </w:tc>
      </w:tr>
      <w:tr w:rsidR="0043135C" w:rsidRPr="0075135B" w14:paraId="38628C36" w14:textId="77777777" w:rsidTr="00C67E1F">
        <w:tc>
          <w:tcPr>
            <w:tcW w:w="2631" w:type="dxa"/>
            <w:vAlign w:val="center"/>
          </w:tcPr>
          <w:p w14:paraId="2DD90A62" w14:textId="77777777" w:rsidR="0043135C" w:rsidRPr="0075135B" w:rsidRDefault="0043135C" w:rsidP="002609C8">
            <w:pPr>
              <w:pStyle w:val="Ptabletext"/>
            </w:pPr>
            <w:r w:rsidRPr="0075135B">
              <w:t>3</w:t>
            </w:r>
          </w:p>
        </w:tc>
        <w:tc>
          <w:tcPr>
            <w:tcW w:w="1985" w:type="dxa"/>
            <w:vAlign w:val="center"/>
          </w:tcPr>
          <w:p w14:paraId="7A7011A9" w14:textId="77777777" w:rsidR="0043135C" w:rsidRPr="0075135B" w:rsidRDefault="0043135C" w:rsidP="002609C8">
            <w:pPr>
              <w:pStyle w:val="Ptabletext"/>
            </w:pPr>
            <w:r w:rsidRPr="0075135B">
              <w:t>0.17</w:t>
            </w:r>
          </w:p>
        </w:tc>
      </w:tr>
      <w:tr w:rsidR="0043135C" w:rsidRPr="0075135B" w14:paraId="6A6DA9CC" w14:textId="77777777" w:rsidTr="00C67E1F">
        <w:tc>
          <w:tcPr>
            <w:tcW w:w="2631" w:type="dxa"/>
            <w:vAlign w:val="center"/>
          </w:tcPr>
          <w:p w14:paraId="37A9CB5C" w14:textId="77777777" w:rsidR="0043135C" w:rsidRPr="0075135B" w:rsidRDefault="0043135C" w:rsidP="002609C8">
            <w:pPr>
              <w:pStyle w:val="Ptabletext"/>
            </w:pPr>
            <w:r w:rsidRPr="0075135B">
              <w:t>4</w:t>
            </w:r>
          </w:p>
        </w:tc>
        <w:tc>
          <w:tcPr>
            <w:tcW w:w="1985" w:type="dxa"/>
            <w:vAlign w:val="center"/>
          </w:tcPr>
          <w:p w14:paraId="07EB56CD" w14:textId="77777777" w:rsidR="0043135C" w:rsidRPr="0075135B" w:rsidRDefault="0043135C" w:rsidP="002609C8">
            <w:pPr>
              <w:pStyle w:val="Ptabletext"/>
            </w:pPr>
            <w:r w:rsidRPr="0075135B">
              <w:t>0.08</w:t>
            </w:r>
          </w:p>
        </w:tc>
      </w:tr>
      <w:tr w:rsidR="0043135C" w:rsidRPr="0075135B" w14:paraId="07C7C4F2" w14:textId="77777777" w:rsidTr="00C67E1F">
        <w:trPr>
          <w:trHeight w:val="269"/>
        </w:trPr>
        <w:tc>
          <w:tcPr>
            <w:tcW w:w="2631" w:type="dxa"/>
            <w:vAlign w:val="center"/>
          </w:tcPr>
          <w:p w14:paraId="0C17E136" w14:textId="77777777" w:rsidR="0043135C" w:rsidRPr="0075135B" w:rsidRDefault="0043135C" w:rsidP="002609C8">
            <w:pPr>
              <w:pStyle w:val="Ptabletext"/>
            </w:pPr>
            <w:r w:rsidRPr="0075135B">
              <w:t>5</w:t>
            </w:r>
          </w:p>
        </w:tc>
        <w:tc>
          <w:tcPr>
            <w:tcW w:w="1985" w:type="dxa"/>
            <w:vAlign w:val="center"/>
          </w:tcPr>
          <w:p w14:paraId="0B278FE4" w14:textId="77777777" w:rsidR="0043135C" w:rsidRPr="000442A4" w:rsidRDefault="0043135C" w:rsidP="002609C8">
            <w:pPr>
              <w:pStyle w:val="Ptabletext"/>
              <w:rPr>
                <w:b/>
              </w:rPr>
            </w:pPr>
            <w:r w:rsidRPr="000442A4">
              <w:rPr>
                <w:b/>
              </w:rPr>
              <w:t>0.04</w:t>
            </w:r>
          </w:p>
        </w:tc>
      </w:tr>
      <w:tr w:rsidR="0043135C" w:rsidRPr="0075135B" w14:paraId="23B390AB" w14:textId="77777777" w:rsidTr="00C67E1F">
        <w:tc>
          <w:tcPr>
            <w:tcW w:w="2631" w:type="dxa"/>
            <w:vAlign w:val="center"/>
          </w:tcPr>
          <w:p w14:paraId="15DB2459" w14:textId="77777777" w:rsidR="0043135C" w:rsidRPr="0075135B" w:rsidRDefault="0043135C" w:rsidP="002609C8">
            <w:pPr>
              <w:pStyle w:val="Ptabletext"/>
            </w:pPr>
            <w:r w:rsidRPr="0075135B">
              <w:t>&gt; 5</w:t>
            </w:r>
          </w:p>
        </w:tc>
        <w:tc>
          <w:tcPr>
            <w:tcW w:w="1985" w:type="dxa"/>
            <w:vAlign w:val="center"/>
          </w:tcPr>
          <w:p w14:paraId="130E3929" w14:textId="77777777" w:rsidR="0043135C" w:rsidRPr="0075135B" w:rsidRDefault="0043135C" w:rsidP="002609C8">
            <w:pPr>
              <w:pStyle w:val="Ptabletext"/>
            </w:pPr>
            <w:r w:rsidRPr="0075135B">
              <w:t>0.02</w:t>
            </w:r>
          </w:p>
        </w:tc>
      </w:tr>
    </w:tbl>
    <w:p w14:paraId="17380DEC" w14:textId="77777777" w:rsidR="004B16D1" w:rsidRDefault="004B16D1" w:rsidP="000442A4">
      <w:pPr>
        <w:pStyle w:val="Pquestiontextpartsai"/>
        <w:rPr>
          <w:rStyle w:val="Cquestionpartlabelbold"/>
        </w:rPr>
      </w:pPr>
    </w:p>
    <w:p w14:paraId="18B5F36E" w14:textId="542A751F" w:rsidR="0043135C" w:rsidRPr="0075135B" w:rsidRDefault="0043135C" w:rsidP="000442A4">
      <w:pPr>
        <w:pStyle w:val="Pquestiontextpartsai"/>
      </w:pPr>
      <w:r w:rsidRPr="002609C8">
        <w:rPr>
          <w:rStyle w:val="Cquestionpartlabelbold"/>
        </w:rPr>
        <w:t>(b)</w:t>
      </w:r>
      <w:r w:rsidRPr="002609C8">
        <w:rPr>
          <w:rStyle w:val="Cquestionpartlabelbold"/>
        </w:rPr>
        <w:tab/>
      </w:r>
      <w:r w:rsidR="000442A4">
        <w:rPr>
          <w:rStyle w:val="Cquestionpartlabelbold"/>
        </w:rPr>
        <w:t>(i)</w:t>
      </w:r>
      <w:r w:rsidR="000442A4">
        <w:rPr>
          <w:rStyle w:val="Cquestionpartlabelbold"/>
        </w:rPr>
        <w:tab/>
      </w:r>
      <w:r w:rsidRPr="0075135B">
        <w:t xml:space="preserve">Pr(3 or 4) = 0.17 + 0.08 = 0.25 </w:t>
      </w:r>
      <w:r w:rsidR="000442A4">
        <w:br/>
      </w:r>
      <w:r w:rsidRPr="0075135B">
        <w:t>0.25 × 850 = 212.5</w:t>
      </w:r>
      <w:r w:rsidR="000442A4">
        <w:br/>
      </w:r>
      <w:r w:rsidRPr="0075135B">
        <w:t>213 families</w:t>
      </w:r>
    </w:p>
    <w:p w14:paraId="5C7ADCB7" w14:textId="77777777" w:rsidR="004B16D1" w:rsidRDefault="004B16D1" w:rsidP="000442A4">
      <w:pPr>
        <w:pStyle w:val="Pquestiontextpartsi"/>
        <w:rPr>
          <w:rStyle w:val="Cquestionpartlabelbold"/>
        </w:rPr>
      </w:pPr>
    </w:p>
    <w:p w14:paraId="7B4224AC" w14:textId="25A4CF05" w:rsidR="0043135C" w:rsidRDefault="0043135C" w:rsidP="000442A4">
      <w:pPr>
        <w:pStyle w:val="Pquestiontextpartsi"/>
      </w:pPr>
      <w:r w:rsidRPr="002609C8">
        <w:rPr>
          <w:rStyle w:val="Cquestionpartlabelbold"/>
        </w:rPr>
        <w:t>(</w:t>
      </w:r>
      <w:r w:rsidR="000442A4">
        <w:rPr>
          <w:rStyle w:val="Cquestionpartlabelbold"/>
        </w:rPr>
        <w:t>ii</w:t>
      </w:r>
      <w:r w:rsidRPr="002609C8">
        <w:rPr>
          <w:rStyle w:val="Cquestionpartlabelbold"/>
        </w:rPr>
        <w:t>)</w:t>
      </w:r>
      <w:r w:rsidRPr="002609C8">
        <w:rPr>
          <w:rStyle w:val="Cquestionpartlabelbold"/>
        </w:rPr>
        <w:tab/>
      </w:r>
      <w:r w:rsidRPr="0075135B">
        <w:t>Pr(2+) = 0.31 + 0.17 + 0.08 + 0.04 + 0.02 = 0.62</w:t>
      </w:r>
      <w:r w:rsidR="000442A4">
        <w:br/>
      </w:r>
      <w:r w:rsidRPr="0075135B">
        <w:t>0.62 × 850 = 527</w:t>
      </w:r>
      <w:r w:rsidR="000442A4">
        <w:br/>
      </w:r>
      <w:r w:rsidRPr="0075135B">
        <w:t>527 families</w:t>
      </w:r>
    </w:p>
    <w:p w14:paraId="7A9B19E2" w14:textId="3F89FBB3" w:rsidR="00E8096B" w:rsidRDefault="00E8096B" w:rsidP="000B10B8">
      <w:pPr>
        <w:pStyle w:val="Pquestionheadingsx"/>
      </w:pPr>
      <w:r>
        <w:lastRenderedPageBreak/>
        <w:t>Question 1</w:t>
      </w:r>
      <w:r w:rsidR="00FE5354">
        <w:t>3</w:t>
      </w:r>
      <w:r w:rsidR="000E67C1" w:rsidRPr="000E67C1">
        <w:tab/>
      </w:r>
      <w:r w:rsidR="00EC20EF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 w:rsidR="000E67C1" w:rsidRPr="000E67C1">
        <w:tab/>
      </w:r>
      <w:r w:rsidR="0043135C">
        <w:t>[9.</w:t>
      </w:r>
      <w:r w:rsidR="00B672AA">
        <w:t>4</w:t>
      </w:r>
      <w:r>
        <w:t>]</w:t>
      </w:r>
    </w:p>
    <w:tbl>
      <w:tblPr>
        <w:tblW w:w="0" w:type="auto"/>
        <w:tblInd w:w="3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10"/>
        <w:gridCol w:w="460"/>
        <w:gridCol w:w="672"/>
      </w:tblGrid>
      <w:tr w:rsidR="0043135C" w:rsidRPr="000442A4" w14:paraId="1F607483" w14:textId="77777777" w:rsidTr="000B10B8">
        <w:tc>
          <w:tcPr>
            <w:tcW w:w="0" w:type="auto"/>
            <w:shd w:val="clear" w:color="auto" w:fill="auto"/>
          </w:tcPr>
          <w:p w14:paraId="628C411F" w14:textId="77777777" w:rsidR="0043135C" w:rsidRPr="000442A4" w:rsidRDefault="0043135C" w:rsidP="000B10B8">
            <w:pPr>
              <w:pStyle w:val="Ptabletext"/>
              <w:keepNext/>
              <w:rPr>
                <w:rStyle w:val="Cmathsexpressions"/>
                <w:i/>
                <w:iCs/>
              </w:rPr>
            </w:pPr>
            <w:r w:rsidRPr="000442A4">
              <w:rPr>
                <w:rStyle w:val="Cmathsexpressions"/>
                <w:i/>
                <w:iCs/>
              </w:rPr>
              <w:t>x</w:t>
            </w:r>
          </w:p>
        </w:tc>
        <w:tc>
          <w:tcPr>
            <w:tcW w:w="0" w:type="auto"/>
            <w:shd w:val="clear" w:color="auto" w:fill="auto"/>
          </w:tcPr>
          <w:p w14:paraId="39AB20BF" w14:textId="77777777" w:rsidR="0043135C" w:rsidRPr="000442A4" w:rsidRDefault="0043135C" w:rsidP="000B10B8">
            <w:pPr>
              <w:pStyle w:val="Ptabletext"/>
              <w:keepNext/>
              <w:rPr>
                <w:rStyle w:val="Cmathsexpressions"/>
                <w:i/>
                <w:iCs/>
              </w:rPr>
            </w:pPr>
            <w:r w:rsidRPr="000442A4">
              <w:rPr>
                <w:rStyle w:val="Cmathsexpressions"/>
                <w:i/>
                <w:iCs/>
              </w:rPr>
              <w:t>f</w:t>
            </w:r>
          </w:p>
        </w:tc>
        <w:tc>
          <w:tcPr>
            <w:tcW w:w="0" w:type="auto"/>
            <w:shd w:val="clear" w:color="auto" w:fill="auto"/>
          </w:tcPr>
          <w:p w14:paraId="75141B19" w14:textId="77777777" w:rsidR="0043135C" w:rsidRPr="000442A4" w:rsidRDefault="0043135C" w:rsidP="000B10B8">
            <w:pPr>
              <w:pStyle w:val="Ptabletext"/>
              <w:keepNext/>
              <w:rPr>
                <w:rStyle w:val="Cmathsexpressions"/>
                <w:i/>
                <w:iCs/>
              </w:rPr>
            </w:pPr>
            <w:r w:rsidRPr="000442A4">
              <w:rPr>
                <w:rStyle w:val="Cmathsexpressions"/>
                <w:i/>
                <w:iCs/>
              </w:rPr>
              <w:t>x × f</w:t>
            </w:r>
          </w:p>
        </w:tc>
      </w:tr>
      <w:tr w:rsidR="0043135C" w:rsidRPr="0075135B" w14:paraId="51721FC1" w14:textId="77777777" w:rsidTr="000B10B8">
        <w:tc>
          <w:tcPr>
            <w:tcW w:w="0" w:type="auto"/>
            <w:shd w:val="clear" w:color="auto" w:fill="auto"/>
          </w:tcPr>
          <w:p w14:paraId="526284C1" w14:textId="77777777" w:rsidR="0043135C" w:rsidRPr="000442A4" w:rsidRDefault="0043135C" w:rsidP="000B10B8">
            <w:pPr>
              <w:pStyle w:val="Ptabletext"/>
              <w:keepNext/>
            </w:pPr>
            <w:r w:rsidRPr="000442A4">
              <w:t>11</w:t>
            </w:r>
          </w:p>
          <w:p w14:paraId="288BBEAD" w14:textId="77777777" w:rsidR="0043135C" w:rsidRPr="000442A4" w:rsidRDefault="0043135C" w:rsidP="000B10B8">
            <w:pPr>
              <w:pStyle w:val="Ptabletext"/>
              <w:keepNext/>
            </w:pPr>
            <w:r w:rsidRPr="000442A4">
              <w:t>12</w:t>
            </w:r>
          </w:p>
          <w:p w14:paraId="141EAF2B" w14:textId="77777777" w:rsidR="0043135C" w:rsidRPr="000442A4" w:rsidRDefault="0043135C" w:rsidP="000B10B8">
            <w:pPr>
              <w:pStyle w:val="Ptabletext"/>
              <w:keepNext/>
            </w:pPr>
            <w:r w:rsidRPr="000442A4">
              <w:t>13</w:t>
            </w:r>
          </w:p>
          <w:p w14:paraId="7832C090" w14:textId="77777777" w:rsidR="0043135C" w:rsidRPr="000442A4" w:rsidRDefault="0043135C" w:rsidP="000B10B8">
            <w:pPr>
              <w:pStyle w:val="Ptabletext"/>
              <w:keepNext/>
            </w:pPr>
            <w:r w:rsidRPr="000442A4">
              <w:t>14</w:t>
            </w:r>
          </w:p>
          <w:p w14:paraId="4E123A24" w14:textId="77777777" w:rsidR="0043135C" w:rsidRPr="0075135B" w:rsidRDefault="0043135C" w:rsidP="000B10B8">
            <w:pPr>
              <w:pStyle w:val="Ptabletext"/>
              <w:keepNext/>
            </w:pPr>
            <w:r w:rsidRPr="000442A4">
              <w:t>15</w:t>
            </w:r>
          </w:p>
        </w:tc>
        <w:tc>
          <w:tcPr>
            <w:tcW w:w="0" w:type="auto"/>
            <w:shd w:val="clear" w:color="auto" w:fill="auto"/>
          </w:tcPr>
          <w:p w14:paraId="2C4D4B39" w14:textId="77777777" w:rsidR="0043135C" w:rsidRPr="000442A4" w:rsidRDefault="0043135C" w:rsidP="000B10B8">
            <w:pPr>
              <w:pStyle w:val="Ptabletext"/>
              <w:keepNext/>
            </w:pPr>
            <w:r w:rsidRPr="000442A4">
              <w:t>1</w:t>
            </w:r>
          </w:p>
          <w:p w14:paraId="2C4BA2E0" w14:textId="77777777" w:rsidR="0043135C" w:rsidRPr="000442A4" w:rsidRDefault="0043135C" w:rsidP="000B10B8">
            <w:pPr>
              <w:pStyle w:val="Ptabletext"/>
              <w:keepNext/>
            </w:pPr>
            <w:r w:rsidRPr="000442A4">
              <w:t>0</w:t>
            </w:r>
          </w:p>
          <w:p w14:paraId="6CB424B1" w14:textId="77777777" w:rsidR="0043135C" w:rsidRPr="000442A4" w:rsidRDefault="0043135C" w:rsidP="000B10B8">
            <w:pPr>
              <w:pStyle w:val="Ptabletext"/>
              <w:keepNext/>
            </w:pPr>
            <w:r w:rsidRPr="000442A4">
              <w:t>3</w:t>
            </w:r>
          </w:p>
          <w:p w14:paraId="55F098C7" w14:textId="77777777" w:rsidR="0043135C" w:rsidRPr="000442A4" w:rsidRDefault="0043135C" w:rsidP="000B10B8">
            <w:pPr>
              <w:pStyle w:val="Ptabletext"/>
              <w:keepNext/>
            </w:pPr>
            <w:r w:rsidRPr="000442A4">
              <w:t>12</w:t>
            </w:r>
          </w:p>
          <w:p w14:paraId="0A21FB83" w14:textId="77777777" w:rsidR="0043135C" w:rsidRPr="0075135B" w:rsidRDefault="0043135C" w:rsidP="000B10B8">
            <w:pPr>
              <w:pStyle w:val="Ptabletext"/>
              <w:keepNext/>
            </w:pPr>
            <w:r w:rsidRPr="000442A4">
              <w:t>4</w:t>
            </w:r>
          </w:p>
        </w:tc>
        <w:tc>
          <w:tcPr>
            <w:tcW w:w="0" w:type="auto"/>
            <w:shd w:val="clear" w:color="auto" w:fill="auto"/>
          </w:tcPr>
          <w:p w14:paraId="54BA95AC" w14:textId="77777777" w:rsidR="0043135C" w:rsidRPr="000442A4" w:rsidRDefault="0043135C" w:rsidP="000B10B8">
            <w:pPr>
              <w:pStyle w:val="Ptabletext"/>
              <w:keepNext/>
            </w:pPr>
            <w:r w:rsidRPr="000442A4">
              <w:t>11</w:t>
            </w:r>
          </w:p>
          <w:p w14:paraId="150CD376" w14:textId="77777777" w:rsidR="0043135C" w:rsidRPr="000442A4" w:rsidRDefault="0043135C" w:rsidP="000B10B8">
            <w:pPr>
              <w:pStyle w:val="Ptabletext"/>
              <w:keepNext/>
            </w:pPr>
            <w:r w:rsidRPr="000442A4">
              <w:t>0</w:t>
            </w:r>
          </w:p>
          <w:p w14:paraId="2818FF87" w14:textId="77777777" w:rsidR="0043135C" w:rsidRPr="000442A4" w:rsidRDefault="0043135C" w:rsidP="000B10B8">
            <w:pPr>
              <w:pStyle w:val="Ptabletext"/>
              <w:keepNext/>
            </w:pPr>
            <w:r w:rsidRPr="000442A4">
              <w:t>39</w:t>
            </w:r>
          </w:p>
          <w:p w14:paraId="620FB795" w14:textId="77777777" w:rsidR="0043135C" w:rsidRPr="000442A4" w:rsidRDefault="0043135C" w:rsidP="000B10B8">
            <w:pPr>
              <w:pStyle w:val="Ptabletext"/>
              <w:keepNext/>
            </w:pPr>
            <w:r w:rsidRPr="000442A4">
              <w:t>168</w:t>
            </w:r>
          </w:p>
          <w:p w14:paraId="1002AB4B" w14:textId="77777777" w:rsidR="0043135C" w:rsidRPr="0075135B" w:rsidRDefault="0043135C" w:rsidP="000B10B8">
            <w:pPr>
              <w:pStyle w:val="Ptabletext"/>
              <w:keepNext/>
            </w:pPr>
            <w:r w:rsidRPr="000442A4">
              <w:t>60</w:t>
            </w:r>
          </w:p>
        </w:tc>
      </w:tr>
      <w:tr w:rsidR="0043135C" w:rsidRPr="0075135B" w14:paraId="38DA9CB3" w14:textId="77777777" w:rsidTr="000B10B8">
        <w:tc>
          <w:tcPr>
            <w:tcW w:w="0" w:type="auto"/>
            <w:shd w:val="clear" w:color="auto" w:fill="auto"/>
          </w:tcPr>
          <w:p w14:paraId="22392235" w14:textId="77777777" w:rsidR="0043135C" w:rsidRPr="000442A4" w:rsidRDefault="0043135C" w:rsidP="000442A4">
            <w:pPr>
              <w:pStyle w:val="Ptabletext"/>
            </w:pPr>
            <w:r w:rsidRPr="000442A4">
              <w:t>Total</w:t>
            </w:r>
          </w:p>
        </w:tc>
        <w:tc>
          <w:tcPr>
            <w:tcW w:w="0" w:type="auto"/>
            <w:shd w:val="clear" w:color="auto" w:fill="auto"/>
          </w:tcPr>
          <w:p w14:paraId="04E1FEBC" w14:textId="77777777" w:rsidR="0043135C" w:rsidRPr="000442A4" w:rsidRDefault="0043135C" w:rsidP="000442A4">
            <w:pPr>
              <w:pStyle w:val="Ptabletext"/>
            </w:pPr>
            <w:r w:rsidRPr="000442A4">
              <w:t>20</w:t>
            </w:r>
          </w:p>
        </w:tc>
        <w:tc>
          <w:tcPr>
            <w:tcW w:w="0" w:type="auto"/>
            <w:shd w:val="clear" w:color="auto" w:fill="auto"/>
          </w:tcPr>
          <w:p w14:paraId="6CF61D9A" w14:textId="77777777" w:rsidR="0043135C" w:rsidRPr="000442A4" w:rsidRDefault="0043135C" w:rsidP="000442A4">
            <w:pPr>
              <w:pStyle w:val="Ptabletext"/>
            </w:pPr>
            <w:r w:rsidRPr="000442A4">
              <w:t>278</w:t>
            </w:r>
          </w:p>
        </w:tc>
      </w:tr>
    </w:tbl>
    <w:p w14:paraId="35BA4D54" w14:textId="20033AD6" w:rsidR="0043135C" w:rsidRPr="0075135B" w:rsidRDefault="000442A4" w:rsidP="000442A4">
      <w:pPr>
        <w:pStyle w:val="Pquestiontextpartsi"/>
      </w:pPr>
      <w:r>
        <w:t>m</w:t>
      </w:r>
      <w:r w:rsidR="0043135C" w:rsidRPr="0075135B">
        <w:t xml:space="preserve">ean = </w:t>
      </w:r>
      <w:r w:rsidR="0043135C" w:rsidRPr="0075135B">
        <w:rPr>
          <w:position w:val="-24"/>
        </w:rPr>
        <w:object w:dxaOrig="480" w:dyaOrig="620" w14:anchorId="50C72F00">
          <v:shape id="_x0000_i1031" type="#_x0000_t75" style="width:24pt;height:30.75pt" o:ole="">
            <v:imagedata r:id="rId20" o:title=""/>
          </v:shape>
          <o:OLEObject Type="Embed" ProgID="Equation.3" ShapeID="_x0000_i1031" DrawAspect="Content" ObjectID="_1540571318" r:id="rId21"/>
        </w:object>
      </w:r>
      <w:r w:rsidR="0043135C" w:rsidRPr="0075135B">
        <w:t xml:space="preserve"> = 13.9</w:t>
      </w:r>
    </w:p>
    <w:p w14:paraId="4735623D" w14:textId="55DC89A1" w:rsidR="0043135C" w:rsidRPr="0075135B" w:rsidRDefault="000442A4" w:rsidP="000442A4">
      <w:pPr>
        <w:pStyle w:val="Pquestiontextpartsi"/>
      </w:pPr>
      <w:r>
        <w:t>m</w:t>
      </w:r>
      <w:r w:rsidR="0043135C" w:rsidRPr="0075135B">
        <w:t>edian is 10th/11th position: 14</w:t>
      </w:r>
    </w:p>
    <w:p w14:paraId="66068604" w14:textId="6A7E2AAD" w:rsidR="0043135C" w:rsidRPr="0075135B" w:rsidRDefault="000442A4" w:rsidP="000442A4">
      <w:pPr>
        <w:pStyle w:val="Pquestiontextpartsi"/>
      </w:pPr>
      <w:r>
        <w:t>m</w:t>
      </w:r>
      <w:r w:rsidR="0043135C" w:rsidRPr="0075135B">
        <w:t xml:space="preserve">ode: </w:t>
      </w:r>
      <w:r w:rsidR="0043135C" w:rsidRPr="002609C8">
        <w:rPr>
          <w:rStyle w:val="Cmathsexpressions"/>
          <w:i/>
          <w:iCs/>
        </w:rPr>
        <w:t>f</w:t>
      </w:r>
      <w:r w:rsidR="0043135C" w:rsidRPr="0075135B">
        <w:t xml:space="preserve"> = 12 ↔ </w:t>
      </w:r>
      <w:r w:rsidR="0043135C" w:rsidRPr="002609C8">
        <w:rPr>
          <w:rStyle w:val="Cmathsexpressions"/>
          <w:i/>
          <w:iCs/>
        </w:rPr>
        <w:t>x</w:t>
      </w:r>
      <w:r w:rsidR="0043135C" w:rsidRPr="0075135B">
        <w:t xml:space="preserve"> = 14</w:t>
      </w:r>
    </w:p>
    <w:p w14:paraId="235028B6" w14:textId="67B72243" w:rsidR="0043135C" w:rsidRPr="0075135B" w:rsidRDefault="000442A4" w:rsidP="000442A4">
      <w:pPr>
        <w:pStyle w:val="Pquestiontextpartsi"/>
      </w:pPr>
      <w:r>
        <w:t>r</w:t>
      </w:r>
      <w:r w:rsidR="0043135C" w:rsidRPr="0075135B">
        <w:t>ange = 15 – 11 = 4</w:t>
      </w:r>
    </w:p>
    <w:p w14:paraId="41546B8D" w14:textId="6ABB93D4" w:rsidR="00E8096B" w:rsidRDefault="00E8096B" w:rsidP="00E8096B">
      <w:pPr>
        <w:pStyle w:val="Pquestionheadingsx"/>
      </w:pPr>
      <w:r>
        <w:t>Question 1</w:t>
      </w:r>
      <w:r w:rsidR="00FE5354">
        <w:t>4</w:t>
      </w:r>
      <w:r w:rsidR="000E67C1" w:rsidRPr="000E67C1">
        <w:tab/>
      </w:r>
      <w:r w:rsidR="00B672AA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 w:rsidR="000E67C1" w:rsidRPr="000E67C1">
        <w:tab/>
      </w:r>
      <w:r w:rsidR="0043135C">
        <w:t>[9.</w:t>
      </w:r>
      <w:r w:rsidR="00D42D3F">
        <w:t>3</w:t>
      </w:r>
      <w:r>
        <w:t>]</w:t>
      </w:r>
    </w:p>
    <w:p w14:paraId="38613AD0" w14:textId="77777777" w:rsidR="0043135C" w:rsidRPr="000442A4" w:rsidRDefault="0043135C" w:rsidP="008F395C">
      <w:pPr>
        <w:pStyle w:val="Pquestiontextpartsa"/>
        <w:rPr>
          <w:rStyle w:val="Cquestionpartlabelbold"/>
        </w:rPr>
      </w:pPr>
      <w:r w:rsidRPr="000442A4">
        <w:rPr>
          <w:rStyle w:val="Cquestionpartlabelbold"/>
        </w:rPr>
        <w:t>(a)</w:t>
      </w:r>
      <w:r w:rsidRPr="000442A4">
        <w:rPr>
          <w:rStyle w:val="Cquestionpartlabelbold"/>
        </w:rPr>
        <w:tab/>
      </w:r>
    </w:p>
    <w:tbl>
      <w:tblPr>
        <w:tblW w:w="0" w:type="auto"/>
        <w:tblInd w:w="34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696"/>
        <w:gridCol w:w="1758"/>
      </w:tblGrid>
      <w:tr w:rsidR="000B10B8" w:rsidRPr="00A477CF" w14:paraId="136659B9" w14:textId="77777777" w:rsidTr="00BF1974">
        <w:tc>
          <w:tcPr>
            <w:tcW w:w="1696" w:type="dxa"/>
            <w:vAlign w:val="center"/>
          </w:tcPr>
          <w:p w14:paraId="155B2625" w14:textId="77777777" w:rsidR="000B10B8" w:rsidRPr="00A477CF" w:rsidRDefault="000B10B8" w:rsidP="00BF1974">
            <w:pPr>
              <w:pStyle w:val="Ptabletext"/>
            </w:pPr>
            <w:r>
              <w:t>Result</w:t>
            </w:r>
          </w:p>
        </w:tc>
        <w:tc>
          <w:tcPr>
            <w:tcW w:w="1758" w:type="dxa"/>
            <w:vAlign w:val="center"/>
          </w:tcPr>
          <w:p w14:paraId="64D32604" w14:textId="77777777" w:rsidR="000B10B8" w:rsidRPr="00A477CF" w:rsidRDefault="000B10B8" w:rsidP="00BF1974">
            <w:pPr>
              <w:pStyle w:val="Ptabletext"/>
            </w:pPr>
            <w:r w:rsidRPr="00A477CF">
              <w:t>Frequency</w:t>
            </w:r>
          </w:p>
        </w:tc>
      </w:tr>
      <w:tr w:rsidR="000B10B8" w:rsidRPr="00A477CF" w14:paraId="0A5331A0" w14:textId="77777777" w:rsidTr="00BF1974">
        <w:trPr>
          <w:trHeight w:val="1531"/>
        </w:trPr>
        <w:tc>
          <w:tcPr>
            <w:tcW w:w="1696" w:type="dxa"/>
          </w:tcPr>
          <w:p w14:paraId="588CC1C2" w14:textId="77777777" w:rsidR="000B10B8" w:rsidRDefault="000B10B8" w:rsidP="00BF1974">
            <w:pPr>
              <w:pStyle w:val="Ptabletext"/>
            </w:pPr>
            <w:r w:rsidRPr="00A477CF">
              <w:t>1–5</w:t>
            </w:r>
          </w:p>
          <w:p w14:paraId="2AF2081E" w14:textId="77777777" w:rsidR="000B10B8" w:rsidRDefault="000B10B8" w:rsidP="00BF1974">
            <w:pPr>
              <w:pStyle w:val="Ptabletext"/>
            </w:pPr>
            <w:r>
              <w:t>6</w:t>
            </w:r>
            <w:r w:rsidRPr="00A477CF">
              <w:t>–</w:t>
            </w:r>
            <w:r>
              <w:t>10</w:t>
            </w:r>
          </w:p>
          <w:p w14:paraId="222E3C2B" w14:textId="77777777" w:rsidR="000B10B8" w:rsidRDefault="000B10B8" w:rsidP="00BF1974">
            <w:pPr>
              <w:pStyle w:val="Ptabletext"/>
            </w:pPr>
            <w:r>
              <w:t>11</w:t>
            </w:r>
            <w:r w:rsidRPr="00A477CF">
              <w:t>–</w:t>
            </w:r>
            <w:r>
              <w:t>15</w:t>
            </w:r>
          </w:p>
          <w:p w14:paraId="62C70C38" w14:textId="77777777" w:rsidR="000B10B8" w:rsidRDefault="000B10B8" w:rsidP="00BF1974">
            <w:pPr>
              <w:pStyle w:val="Ptabletext"/>
            </w:pPr>
            <w:r>
              <w:t>16</w:t>
            </w:r>
            <w:r w:rsidRPr="00A477CF">
              <w:t>–</w:t>
            </w:r>
            <w:r>
              <w:t>20</w:t>
            </w:r>
          </w:p>
          <w:p w14:paraId="092CAEF1" w14:textId="77777777" w:rsidR="000B10B8" w:rsidRPr="00A477CF" w:rsidRDefault="000B10B8" w:rsidP="00BF1974">
            <w:pPr>
              <w:pStyle w:val="Ptabletext"/>
            </w:pPr>
            <w:r>
              <w:t>21</w:t>
            </w:r>
            <w:r w:rsidRPr="00A477CF">
              <w:t>–</w:t>
            </w:r>
            <w:r>
              <w:t>25</w:t>
            </w:r>
          </w:p>
        </w:tc>
        <w:tc>
          <w:tcPr>
            <w:tcW w:w="1758" w:type="dxa"/>
          </w:tcPr>
          <w:p w14:paraId="12400AED" w14:textId="77777777" w:rsidR="000B10B8" w:rsidRDefault="000B10B8" w:rsidP="00BF1974">
            <w:pPr>
              <w:pStyle w:val="Ptabletext"/>
            </w:pPr>
            <w:r>
              <w:t>3</w:t>
            </w:r>
          </w:p>
          <w:p w14:paraId="3DEFE27E" w14:textId="77777777" w:rsidR="000B10B8" w:rsidRDefault="000B10B8" w:rsidP="00BF1974">
            <w:pPr>
              <w:pStyle w:val="Ptabletext"/>
            </w:pPr>
            <w:r>
              <w:t>8</w:t>
            </w:r>
          </w:p>
          <w:p w14:paraId="36D0BEAF" w14:textId="77777777" w:rsidR="000B10B8" w:rsidRDefault="000B10B8" w:rsidP="00BF1974">
            <w:pPr>
              <w:pStyle w:val="Ptabletext"/>
            </w:pPr>
            <w:r>
              <w:t>8</w:t>
            </w:r>
          </w:p>
          <w:p w14:paraId="01302149" w14:textId="77777777" w:rsidR="000B10B8" w:rsidRDefault="000B10B8" w:rsidP="00BF1974">
            <w:pPr>
              <w:pStyle w:val="Ptabletext"/>
            </w:pPr>
            <w:r>
              <w:t>5</w:t>
            </w:r>
          </w:p>
          <w:p w14:paraId="2E799B9A" w14:textId="77777777" w:rsidR="000B10B8" w:rsidRPr="00A477CF" w:rsidRDefault="000B10B8" w:rsidP="00BF1974">
            <w:pPr>
              <w:pStyle w:val="Ptabletext"/>
            </w:pPr>
            <w:r>
              <w:t>6</w:t>
            </w:r>
          </w:p>
        </w:tc>
      </w:tr>
    </w:tbl>
    <w:p w14:paraId="28385D2C" w14:textId="77777777" w:rsidR="000B10B8" w:rsidRDefault="000B10B8" w:rsidP="002609C8">
      <w:pPr>
        <w:pStyle w:val="Pquestiontextmainstem"/>
      </w:pPr>
    </w:p>
    <w:p w14:paraId="5553F857" w14:textId="77777777" w:rsidR="0043135C" w:rsidRPr="000442A4" w:rsidRDefault="0043135C" w:rsidP="008F395C">
      <w:pPr>
        <w:pStyle w:val="Pquestiontextpartsa"/>
        <w:rPr>
          <w:rStyle w:val="Cquestionpartlabelbold"/>
        </w:rPr>
      </w:pPr>
      <w:r w:rsidRPr="000442A4">
        <w:rPr>
          <w:rStyle w:val="Cquestionpartlabelbold"/>
        </w:rPr>
        <w:t>(b)</w:t>
      </w:r>
      <w:r w:rsidRPr="000442A4">
        <w:rPr>
          <w:rStyle w:val="Cquestionpartlabelbold"/>
        </w:rPr>
        <w:tab/>
        <w:t xml:space="preserve"> </w:t>
      </w:r>
    </w:p>
    <w:p w14:paraId="64D5F1A1" w14:textId="4F59DFF3" w:rsidR="00FE5354" w:rsidRPr="00C439E6" w:rsidRDefault="00A83F44" w:rsidP="002609C8">
      <w:pPr>
        <w:pStyle w:val="Pquestiontextmainstem"/>
      </w:pPr>
      <w:r>
        <w:pict w14:anchorId="103C02F2">
          <v:shape id="_x0000_i1032" type="#_x0000_t75" style="width:173.25pt;height:188.25pt">
            <v:imagedata r:id="rId22" o:title="PM2e_08_EB_09_ATS_01" grayscale="t"/>
          </v:shape>
        </w:pict>
      </w:r>
    </w:p>
    <w:p w14:paraId="5EAED291" w14:textId="36617598" w:rsidR="00E8096B" w:rsidRDefault="00E8096B" w:rsidP="00E8096B">
      <w:pPr>
        <w:pStyle w:val="Pquestionheadingsx"/>
      </w:pPr>
      <w:r>
        <w:t>Question 1</w:t>
      </w:r>
      <w:r w:rsidR="00FE5354">
        <w:t>5</w:t>
      </w:r>
      <w:r w:rsidR="000E67C1" w:rsidRPr="000E67C1">
        <w:tab/>
      </w:r>
      <w:r w:rsidR="00E07038">
        <w:rPr>
          <w:rStyle w:val="Cmarkslabel"/>
        </w:rPr>
        <w:t>2</w:t>
      </w:r>
      <w:r w:rsidR="00D42D3F" w:rsidRPr="001B433F">
        <w:rPr>
          <w:rStyle w:val="Cmarkslabel"/>
        </w:rPr>
        <w:t xml:space="preserve"> marks</w:t>
      </w:r>
      <w:r w:rsidR="00D42D3F" w:rsidRPr="00BA75B3">
        <w:tab/>
      </w:r>
      <w:r w:rsidR="00D42D3F">
        <w:t>[9.4]</w:t>
      </w:r>
    </w:p>
    <w:p w14:paraId="6EF08D55" w14:textId="6BF54050" w:rsidR="0043135C" w:rsidRDefault="0043135C" w:rsidP="00E07038">
      <w:pPr>
        <w:pStyle w:val="Pquestiontextpartsa"/>
      </w:pPr>
      <w:r w:rsidRPr="002609C8">
        <w:rPr>
          <w:rStyle w:val="Cquestionpartlabelbold"/>
        </w:rPr>
        <w:t>(a)</w:t>
      </w:r>
      <w:r w:rsidR="00E07038">
        <w:rPr>
          <w:rStyle w:val="Cquestionpartlabelbold"/>
        </w:rPr>
        <w:tab/>
      </w:r>
      <w:r w:rsidRPr="0075135B">
        <w:t>There are 16 pieces of data so the median is between the eighth and ninth values.</w:t>
      </w:r>
      <w:r w:rsidR="00C67E1F">
        <w:br/>
      </w:r>
      <w:r w:rsidR="004B16D1">
        <w:t xml:space="preserve">median = </w:t>
      </w:r>
      <w:r w:rsidRPr="0075135B">
        <w:t xml:space="preserve">(23 + 25) </w:t>
      </w:r>
      <w:r w:rsidRPr="0075135B">
        <w:sym w:font="Symbol" w:char="F0B8"/>
      </w:r>
      <w:r w:rsidRPr="0075135B">
        <w:t xml:space="preserve"> 2 = 24</w:t>
      </w:r>
    </w:p>
    <w:p w14:paraId="31129AF9" w14:textId="13AFF144" w:rsidR="000B10B8" w:rsidRDefault="0043135C" w:rsidP="00E07038">
      <w:pPr>
        <w:pStyle w:val="Pquestiontextpartsa"/>
      </w:pPr>
      <w:r w:rsidRPr="002609C8">
        <w:rPr>
          <w:rStyle w:val="Cquestionpartlabelbold"/>
        </w:rPr>
        <w:t>(</w:t>
      </w:r>
      <w:r w:rsidR="00E07038">
        <w:rPr>
          <w:rStyle w:val="Cquestionpartlabelbold"/>
        </w:rPr>
        <w:t>b</w:t>
      </w:r>
      <w:r w:rsidRPr="002609C8">
        <w:rPr>
          <w:rStyle w:val="Cquestionpartlabelbold"/>
        </w:rPr>
        <w:t>)</w:t>
      </w:r>
      <w:r w:rsidRPr="002609C8">
        <w:rPr>
          <w:rStyle w:val="Cquestionpartlabelbold"/>
        </w:rPr>
        <w:tab/>
      </w:r>
      <w:r w:rsidR="000B10B8" w:rsidRPr="000B10B8">
        <w:rPr>
          <w:position w:val="-14"/>
        </w:rPr>
        <w:object w:dxaOrig="7720" w:dyaOrig="400" w14:anchorId="1916120D">
          <v:shape id="_x0000_i1033" type="#_x0000_t75" style="width:378.75pt;height:19.5pt" o:ole="">
            <v:imagedata r:id="rId23" o:title=""/>
          </v:shape>
          <o:OLEObject Type="Embed" ProgID="Equation.DSMT4" ShapeID="_x0000_i1033" DrawAspect="Content" ObjectID="_1540571319" r:id="rId24"/>
        </w:object>
      </w:r>
      <w:r w:rsidR="00C67E1F">
        <w:br/>
      </w:r>
      <w:r w:rsidR="000B10B8">
        <w:t>= 25.5625</w:t>
      </w:r>
    </w:p>
    <w:p w14:paraId="27D1BF05" w14:textId="5FC76B1C" w:rsidR="0043135C" w:rsidRPr="002609C8" w:rsidRDefault="0043135C" w:rsidP="00E07038">
      <w:pPr>
        <w:pStyle w:val="Pquestiontextpartsa"/>
      </w:pPr>
    </w:p>
    <w:p w14:paraId="73D0F66A" w14:textId="5349E647" w:rsidR="00E8096B" w:rsidRDefault="00E8096B" w:rsidP="00E8096B">
      <w:pPr>
        <w:pStyle w:val="Pquestionheadingsx"/>
      </w:pPr>
      <w:r>
        <w:lastRenderedPageBreak/>
        <w:t>Q</w:t>
      </w:r>
      <w:r w:rsidR="00FE5354">
        <w:t>uestion 16</w:t>
      </w:r>
      <w:r w:rsidR="000E67C1" w:rsidRPr="000E67C1">
        <w:tab/>
      </w:r>
      <w:r w:rsidR="00D42D3F">
        <w:rPr>
          <w:rStyle w:val="Cmarkslabel"/>
        </w:rPr>
        <w:t>2</w:t>
      </w:r>
      <w:r w:rsidR="00D42D3F" w:rsidRPr="001B433F">
        <w:rPr>
          <w:rStyle w:val="Cmarkslabel"/>
        </w:rPr>
        <w:t xml:space="preserve"> marks</w:t>
      </w:r>
      <w:r w:rsidR="00D42D3F" w:rsidRPr="00BA75B3">
        <w:tab/>
      </w:r>
      <w:r w:rsidR="00D42D3F">
        <w:t>[9.5]</w:t>
      </w:r>
    </w:p>
    <w:p w14:paraId="6CF45737" w14:textId="77777777" w:rsidR="004D25EE" w:rsidRPr="007261AF" w:rsidRDefault="004D25EE" w:rsidP="004D25EE">
      <w:pPr>
        <w:pStyle w:val="Pquestiontextpartsa"/>
      </w:pPr>
      <w:r w:rsidRPr="007261AF">
        <w:rPr>
          <w:b/>
        </w:rPr>
        <w:t>(a)</w:t>
      </w:r>
      <w:r w:rsidRPr="007261AF">
        <w:rPr>
          <w:b/>
        </w:rPr>
        <w:tab/>
      </w:r>
      <w:r w:rsidRPr="007261AF">
        <w:t xml:space="preserve">Pr(not 7 or 9) = </w:t>
      </w:r>
      <w:r w:rsidRPr="007261AF">
        <w:rPr>
          <w:position w:val="-22"/>
        </w:rPr>
        <w:object w:dxaOrig="300" w:dyaOrig="600" w14:anchorId="7CAAECAE">
          <v:shape id="_x0000_i1034" type="#_x0000_t75" style="width:15pt;height:30pt" o:ole="">
            <v:imagedata r:id="rId25" o:title=""/>
          </v:shape>
          <o:OLEObject Type="Embed" ProgID="Equation.3" ShapeID="_x0000_i1034" DrawAspect="Content" ObjectID="_1540571320" r:id="rId26"/>
        </w:object>
      </w:r>
      <w:r w:rsidRPr="007261AF">
        <w:t xml:space="preserve"> = </w:t>
      </w:r>
      <w:r w:rsidRPr="007261AF">
        <w:rPr>
          <w:position w:val="-22"/>
        </w:rPr>
        <w:object w:dxaOrig="200" w:dyaOrig="600" w14:anchorId="4446D8B4">
          <v:shape id="_x0000_i1035" type="#_x0000_t75" style="width:9.75pt;height:30pt" o:ole="">
            <v:imagedata r:id="rId27" o:title=""/>
          </v:shape>
          <o:OLEObject Type="Embed" ProgID="Equation.3" ShapeID="_x0000_i1035" DrawAspect="Content" ObjectID="_1540571321" r:id="rId28"/>
        </w:object>
      </w:r>
      <w:r w:rsidRPr="007261AF">
        <w:t xml:space="preserve"> </w:t>
      </w:r>
    </w:p>
    <w:p w14:paraId="61F25612" w14:textId="74C2D369" w:rsidR="0043135C" w:rsidRDefault="004D25EE" w:rsidP="004D25EE">
      <w:pPr>
        <w:pStyle w:val="Pquestiontextpartsa"/>
      </w:pPr>
      <w:r w:rsidRPr="007261AF">
        <w:rPr>
          <w:b/>
        </w:rPr>
        <w:t>(b)</w:t>
      </w:r>
      <w:r w:rsidRPr="007261AF">
        <w:rPr>
          <w:b/>
        </w:rPr>
        <w:tab/>
      </w:r>
      <w:r w:rsidRPr="007261AF">
        <w:t>Greater than 3, i.e. 4, 5, 6, 7, 8, 9, 10</w:t>
      </w:r>
    </w:p>
    <w:p w14:paraId="5A0B31B5" w14:textId="77777777" w:rsidR="00D42D3F" w:rsidRDefault="00D42D3F" w:rsidP="00D42D3F">
      <w:pPr>
        <w:pStyle w:val="Pquestionheadingsx"/>
      </w:pPr>
      <w:r>
        <w:t>Question 17</w:t>
      </w:r>
      <w:r w:rsidRPr="00BA75B3">
        <w:tab/>
      </w:r>
      <w:r>
        <w:rPr>
          <w:rStyle w:val="Cmarkslabel"/>
        </w:rPr>
        <w:t xml:space="preserve">3 </w:t>
      </w:r>
      <w:r w:rsidRPr="001B433F">
        <w:rPr>
          <w:rStyle w:val="Cmarkslabel"/>
        </w:rPr>
        <w:t>marks</w:t>
      </w:r>
      <w:r w:rsidRPr="00BA75B3">
        <w:tab/>
      </w:r>
      <w:r>
        <w:t>[9.6]</w:t>
      </w:r>
    </w:p>
    <w:p w14:paraId="2AD58DFA" w14:textId="5B26A736" w:rsidR="0043135C" w:rsidRPr="002609C8" w:rsidRDefault="008F395C" w:rsidP="008F395C">
      <w:pPr>
        <w:pStyle w:val="Pquestiontextpartsa"/>
        <w:rPr>
          <w:rStyle w:val="Cquestionpartlabelbold"/>
        </w:rPr>
      </w:pPr>
      <w:r w:rsidRPr="002609C8">
        <w:rPr>
          <w:rStyle w:val="Cquestionpartlabelbold"/>
        </w:rPr>
        <w:t>(</w:t>
      </w:r>
      <w:r w:rsidR="0043135C" w:rsidRPr="002609C8">
        <w:rPr>
          <w:rStyle w:val="Cquestionpartlabelbold"/>
        </w:rPr>
        <w:t>a)</w:t>
      </w:r>
      <w:r w:rsidR="0043135C" w:rsidRPr="002609C8">
        <w:rPr>
          <w:rStyle w:val="Cquestionpartlabelbold"/>
        </w:rPr>
        <w:tab/>
      </w:r>
      <w:r w:rsidR="0043135C" w:rsidRPr="0075135B">
        <w:t xml:space="preserve">Pr(A) = </w:t>
      </w:r>
      <w:r w:rsidR="00FD12E8" w:rsidRPr="00FD12E8">
        <w:rPr>
          <w:position w:val="-24"/>
        </w:rPr>
        <w:object w:dxaOrig="300" w:dyaOrig="620" w14:anchorId="6702909F">
          <v:shape id="_x0000_i1036" type="#_x0000_t75" style="width:15pt;height:30.75pt" o:ole="">
            <v:imagedata r:id="rId29" o:title=""/>
          </v:shape>
          <o:OLEObject Type="Embed" ProgID="Equation.DSMT4" ShapeID="_x0000_i1036" DrawAspect="Content" ObjectID="_1540571322" r:id="rId30"/>
        </w:object>
      </w:r>
      <w:r w:rsidR="00FD12E8">
        <w:tab/>
      </w:r>
      <w:r w:rsidR="00FD12E8">
        <w:tab/>
      </w:r>
      <w:r w:rsidR="0043135C" w:rsidRPr="002609C8">
        <w:rPr>
          <w:rStyle w:val="Cquestionpartlabelbold"/>
        </w:rPr>
        <w:t>(b)</w:t>
      </w:r>
      <w:r w:rsidR="00A83F44">
        <w:rPr>
          <w:rStyle w:val="Cquestionpartlabelbold"/>
        </w:rPr>
        <w:t xml:space="preserve">  </w:t>
      </w:r>
      <w:r w:rsidR="0043135C" w:rsidRPr="0075135B">
        <w:t xml:space="preserve">Pr(vowel) = </w:t>
      </w:r>
      <w:r w:rsidR="00FD12E8" w:rsidRPr="00FD12E8">
        <w:rPr>
          <w:position w:val="-24"/>
        </w:rPr>
        <w:object w:dxaOrig="300" w:dyaOrig="620" w14:anchorId="68731C2B">
          <v:shape id="_x0000_i1037" type="#_x0000_t75" style="width:15pt;height:30.75pt" o:ole="">
            <v:imagedata r:id="rId31" o:title=""/>
          </v:shape>
          <o:OLEObject Type="Embed" ProgID="Equation.DSMT4" ShapeID="_x0000_i1037" DrawAspect="Content" ObjectID="_1540571323" r:id="rId32"/>
        </w:object>
      </w:r>
      <w:r w:rsidR="00FD12E8">
        <w:tab/>
      </w:r>
      <w:r w:rsidR="0043135C" w:rsidRPr="002609C8">
        <w:rPr>
          <w:rStyle w:val="Cquestionpartlabelbold"/>
        </w:rPr>
        <w:t>(c)</w:t>
      </w:r>
      <w:r w:rsidR="00A83F44">
        <w:rPr>
          <w:rStyle w:val="Cquestionpartlabelbold"/>
        </w:rPr>
        <w:t xml:space="preserve">  </w:t>
      </w:r>
      <w:r w:rsidR="0043135C" w:rsidRPr="0075135B">
        <w:t xml:space="preserve">Pr(M, A, T, E) = </w:t>
      </w:r>
      <w:r w:rsidR="00FD12E8" w:rsidRPr="00FD12E8">
        <w:rPr>
          <w:position w:val="-24"/>
        </w:rPr>
        <w:object w:dxaOrig="300" w:dyaOrig="620" w14:anchorId="230C99DB">
          <v:shape id="_x0000_i1038" type="#_x0000_t75" style="width:15pt;height:30.75pt" o:ole="">
            <v:imagedata r:id="rId33" o:title=""/>
          </v:shape>
          <o:OLEObject Type="Embed" ProgID="Equation.DSMT4" ShapeID="_x0000_i1038" DrawAspect="Content" ObjectID="_1540571324" r:id="rId34"/>
        </w:object>
      </w:r>
    </w:p>
    <w:p w14:paraId="6DCEE441" w14:textId="7AE3F460" w:rsidR="00D42D3F" w:rsidRDefault="00D42D3F" w:rsidP="00D42D3F">
      <w:pPr>
        <w:pStyle w:val="Pquestionheadingsx"/>
      </w:pPr>
      <w:r>
        <w:t>Question 18</w:t>
      </w:r>
      <w:r w:rsidRPr="00BA75B3">
        <w:tab/>
      </w:r>
      <w:r w:rsidR="00927CFF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Pr="00BA75B3">
        <w:tab/>
      </w:r>
      <w:r>
        <w:t>[9.6]</w:t>
      </w:r>
    </w:p>
    <w:p w14:paraId="434B8793" w14:textId="77777777" w:rsidR="00927CFF" w:rsidRDefault="0043135C" w:rsidP="008F395C">
      <w:pPr>
        <w:pStyle w:val="Pquestiontextpartsa"/>
      </w:pPr>
      <w:r w:rsidRPr="002609C8">
        <w:rPr>
          <w:rStyle w:val="Cquestionpartlabelbold"/>
        </w:rPr>
        <w:t>(a)</w:t>
      </w:r>
      <w:r w:rsidRPr="0075135B">
        <w:tab/>
        <w:t xml:space="preserve">Pr(black or 4) = </w:t>
      </w:r>
      <w:r w:rsidRPr="0075135B">
        <w:rPr>
          <w:position w:val="-24"/>
        </w:rPr>
        <w:object w:dxaOrig="1040" w:dyaOrig="620" w14:anchorId="1294FFEE">
          <v:shape id="_x0000_i1039" type="#_x0000_t75" style="width:51.75pt;height:30.75pt" o:ole="">
            <v:imagedata r:id="rId35" o:title=""/>
          </v:shape>
          <o:OLEObject Type="Embed" ProgID="Equation.3" ShapeID="_x0000_i1039" DrawAspect="Content" ObjectID="_1540571325" r:id="rId36"/>
        </w:object>
      </w:r>
      <w:r w:rsidRPr="0075135B">
        <w:t xml:space="preserve"> = </w:t>
      </w:r>
      <w:r w:rsidRPr="0075135B">
        <w:rPr>
          <w:position w:val="-24"/>
        </w:rPr>
        <w:object w:dxaOrig="360" w:dyaOrig="620" w14:anchorId="792B03DB">
          <v:shape id="_x0000_i1040" type="#_x0000_t75" style="width:18pt;height:30.75pt" o:ole="">
            <v:imagedata r:id="rId37" o:title=""/>
          </v:shape>
          <o:OLEObject Type="Embed" ProgID="Equation.3" ShapeID="_x0000_i1040" DrawAspect="Content" ObjectID="_1540571326" r:id="rId38"/>
        </w:object>
      </w:r>
      <w:r w:rsidRPr="0075135B">
        <w:t xml:space="preserve"> = </w:t>
      </w:r>
      <w:r w:rsidRPr="0075135B">
        <w:rPr>
          <w:position w:val="-24"/>
        </w:rPr>
        <w:object w:dxaOrig="320" w:dyaOrig="620" w14:anchorId="023FE3D2">
          <v:shape id="_x0000_i1041" type="#_x0000_t75" style="width:15.75pt;height:30.75pt" o:ole="">
            <v:imagedata r:id="rId39" o:title=""/>
          </v:shape>
          <o:OLEObject Type="Embed" ProgID="Equation.3" ShapeID="_x0000_i1041" DrawAspect="Content" ObjectID="_1540571327" r:id="rId40"/>
        </w:object>
      </w:r>
    </w:p>
    <w:p w14:paraId="726EE3E9" w14:textId="439CF77B" w:rsidR="0043135C" w:rsidRPr="0075135B" w:rsidRDefault="0043135C" w:rsidP="008F395C">
      <w:pPr>
        <w:pStyle w:val="Pquestiontextpartsa"/>
      </w:pPr>
      <w:r w:rsidRPr="002609C8">
        <w:rPr>
          <w:rStyle w:val="Cquestionpartlabelbold"/>
        </w:rPr>
        <w:t>(b)</w:t>
      </w:r>
      <w:r w:rsidRPr="002609C8">
        <w:rPr>
          <w:rStyle w:val="Cquestionpartlabelbold"/>
        </w:rPr>
        <w:tab/>
      </w:r>
      <w:r w:rsidRPr="0075135B">
        <w:t xml:space="preserve">Pr( black 4) = </w:t>
      </w:r>
      <w:r w:rsidR="00FD12E8" w:rsidRPr="00FD12E8">
        <w:rPr>
          <w:position w:val="-24"/>
        </w:rPr>
        <w:object w:dxaOrig="340" w:dyaOrig="620" w14:anchorId="68139B1F">
          <v:shape id="_x0000_i1042" type="#_x0000_t75" style="width:16.5pt;height:30.75pt" o:ole="">
            <v:imagedata r:id="rId41" o:title=""/>
          </v:shape>
          <o:OLEObject Type="Embed" ProgID="Equation.DSMT4" ShapeID="_x0000_i1042" DrawAspect="Content" ObjectID="_1540571328" r:id="rId42"/>
        </w:object>
      </w:r>
      <w:r w:rsidRPr="0075135B">
        <w:t xml:space="preserve"> = </w:t>
      </w:r>
      <w:r w:rsidR="00FD12E8" w:rsidRPr="00FD12E8">
        <w:rPr>
          <w:position w:val="-24"/>
        </w:rPr>
        <w:object w:dxaOrig="360" w:dyaOrig="620" w14:anchorId="5332D811">
          <v:shape id="_x0000_i1043" type="#_x0000_t75" style="width:18pt;height:30.75pt" o:ole="">
            <v:imagedata r:id="rId43" o:title=""/>
          </v:shape>
          <o:OLEObject Type="Embed" ProgID="Equation.DSMT4" ShapeID="_x0000_i1043" DrawAspect="Content" ObjectID="_1540571329" r:id="rId44"/>
        </w:object>
      </w:r>
    </w:p>
    <w:p w14:paraId="232A599B" w14:textId="77CF04CB" w:rsidR="0043135C" w:rsidRPr="0075135B" w:rsidRDefault="0043135C" w:rsidP="008F395C">
      <w:pPr>
        <w:pStyle w:val="Pquestiontextpartsa"/>
      </w:pPr>
      <w:r w:rsidRPr="002609C8">
        <w:rPr>
          <w:rStyle w:val="Cquestionpartlabelbold"/>
        </w:rPr>
        <w:t>(c)</w:t>
      </w:r>
      <w:r w:rsidRPr="0075135B">
        <w:tab/>
        <w:t xml:space="preserve">Pr(black or 4 but not both) = </w:t>
      </w:r>
      <w:r w:rsidRPr="0075135B">
        <w:rPr>
          <w:position w:val="-24"/>
        </w:rPr>
        <w:object w:dxaOrig="1719" w:dyaOrig="620" w14:anchorId="6097F2EB">
          <v:shape id="_x0000_i1044" type="#_x0000_t75" style="width:86.25pt;height:30.75pt" o:ole="">
            <v:imagedata r:id="rId45" o:title=""/>
          </v:shape>
          <o:OLEObject Type="Embed" ProgID="Equation.3" ShapeID="_x0000_i1044" DrawAspect="Content" ObjectID="_1540571330" r:id="rId46"/>
        </w:object>
      </w:r>
      <w:r w:rsidRPr="0075135B">
        <w:t xml:space="preserve"> = </w:t>
      </w:r>
      <w:r w:rsidRPr="0075135B">
        <w:rPr>
          <w:position w:val="-24"/>
        </w:rPr>
        <w:object w:dxaOrig="360" w:dyaOrig="620" w14:anchorId="404F0D0B">
          <v:shape id="_x0000_i1045" type="#_x0000_t75" style="width:18pt;height:30.75pt" o:ole="">
            <v:imagedata r:id="rId47" o:title=""/>
          </v:shape>
          <o:OLEObject Type="Embed" ProgID="Equation.3" ShapeID="_x0000_i1045" DrawAspect="Content" ObjectID="_1540571331" r:id="rId48"/>
        </w:object>
      </w:r>
      <w:r w:rsidRPr="0075135B">
        <w:t xml:space="preserve"> = </w:t>
      </w:r>
      <w:r w:rsidRPr="0075135B">
        <w:rPr>
          <w:position w:val="-24"/>
        </w:rPr>
        <w:object w:dxaOrig="240" w:dyaOrig="620" w14:anchorId="33B43983">
          <v:shape id="_x0000_i1046" type="#_x0000_t75" style="width:12pt;height:30.75pt" o:ole="">
            <v:imagedata r:id="rId49" o:title=""/>
          </v:shape>
          <o:OLEObject Type="Embed" ProgID="Equation.3" ShapeID="_x0000_i1046" DrawAspect="Content" ObjectID="_1540571332" r:id="rId50"/>
        </w:object>
      </w:r>
      <w:r w:rsidRPr="0075135B">
        <w:t xml:space="preserve"> </w:t>
      </w:r>
    </w:p>
    <w:p w14:paraId="29D30DE0" w14:textId="6C00C5A1" w:rsidR="00D42D3F" w:rsidRDefault="00D42D3F" w:rsidP="00D42D3F">
      <w:pPr>
        <w:pStyle w:val="Pquestionheadingsx"/>
      </w:pPr>
      <w:r>
        <w:t>Question 19</w:t>
      </w:r>
      <w:r w:rsidRPr="00BA75B3">
        <w:tab/>
      </w:r>
      <w:r w:rsidR="004D25EE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 w:rsidRPr="00BA75B3">
        <w:tab/>
      </w:r>
      <w:r>
        <w:t>[9.7]</w:t>
      </w:r>
    </w:p>
    <w:p w14:paraId="5EF869C7" w14:textId="77777777" w:rsidR="0043135C" w:rsidRPr="0075135B" w:rsidRDefault="0043135C" w:rsidP="008F395C">
      <w:pPr>
        <w:pStyle w:val="Pquestiontextmainstem"/>
      </w:pPr>
      <w:r w:rsidRPr="0075135B">
        <w:t xml:space="preserve">Total number of students = 2 + 25 + 12 + 16 = 55 </w:t>
      </w:r>
    </w:p>
    <w:p w14:paraId="21166412" w14:textId="73E81E0A" w:rsidR="0043135C" w:rsidRPr="0075135B" w:rsidRDefault="0043135C" w:rsidP="008F395C">
      <w:pPr>
        <w:pStyle w:val="Pquestiontextpartsa"/>
      </w:pPr>
      <w:r w:rsidRPr="002609C8">
        <w:rPr>
          <w:rStyle w:val="Cquestionpartlabelbold"/>
        </w:rPr>
        <w:t>(a)</w:t>
      </w:r>
      <w:r w:rsidRPr="002609C8">
        <w:rPr>
          <w:rStyle w:val="Cquestionpartlabelbold"/>
        </w:rPr>
        <w:tab/>
      </w:r>
      <w:r w:rsidRPr="0075135B">
        <w:t>Total number of students who play the piano 12 + 25 = 37</w:t>
      </w:r>
      <w:r w:rsidR="00C67E1F">
        <w:br/>
      </w:r>
      <w:r w:rsidRPr="0075135B">
        <w:t>Pr(</w:t>
      </w:r>
      <w:r w:rsidRPr="00C67E1F">
        <w:rPr>
          <w:rStyle w:val="Cmathsexpressions"/>
          <w:i/>
          <w:iCs/>
        </w:rPr>
        <w:t>P</w:t>
      </w:r>
      <w:r w:rsidRPr="0075135B">
        <w:t xml:space="preserve">) = </w:t>
      </w:r>
      <w:r w:rsidR="00FD12E8" w:rsidRPr="0075135B">
        <w:rPr>
          <w:position w:val="-24"/>
        </w:rPr>
        <w:object w:dxaOrig="340" w:dyaOrig="620" w14:anchorId="47D26247">
          <v:shape id="_x0000_i1047" type="#_x0000_t75" style="width:17.25pt;height:31.5pt" o:ole="">
            <v:imagedata r:id="rId51" o:title=""/>
          </v:shape>
          <o:OLEObject Type="Embed" ProgID="Equation.DSMT4" ShapeID="_x0000_i1047" DrawAspect="Content" ObjectID="_1540571333" r:id="rId52"/>
        </w:object>
      </w:r>
    </w:p>
    <w:p w14:paraId="7F4BF2A1" w14:textId="77777777" w:rsidR="00927CFF" w:rsidRDefault="0043135C" w:rsidP="008F395C">
      <w:pPr>
        <w:pStyle w:val="Pquestiontextpartsa"/>
      </w:pPr>
      <w:r w:rsidRPr="002609C8">
        <w:rPr>
          <w:rStyle w:val="Cquestionpartlabelbold"/>
        </w:rPr>
        <w:t>(b)</w:t>
      </w:r>
      <w:r w:rsidRPr="002609C8">
        <w:rPr>
          <w:rStyle w:val="Cquestionpartlabelbold"/>
        </w:rPr>
        <w:tab/>
      </w:r>
      <w:r w:rsidRPr="0075135B">
        <w:t>Pr(</w:t>
      </w:r>
      <w:r w:rsidR="00927CFF">
        <w:rPr>
          <w:rStyle w:val="Cmathsexpressions"/>
          <w:i/>
          <w:iCs/>
        </w:rPr>
        <w:t>P</w:t>
      </w:r>
      <w:r w:rsidRPr="0075135B">
        <w:t xml:space="preserve"> or </w:t>
      </w:r>
      <w:r w:rsidR="00927CFF">
        <w:rPr>
          <w:rStyle w:val="Cmathsexpressions"/>
          <w:i/>
          <w:iCs/>
        </w:rPr>
        <w:t>G</w:t>
      </w:r>
      <w:r w:rsidRPr="0075135B">
        <w:t xml:space="preserve">) = </w:t>
      </w:r>
      <w:r w:rsidRPr="0075135B">
        <w:rPr>
          <w:position w:val="-24"/>
        </w:rPr>
        <w:object w:dxaOrig="1240" w:dyaOrig="620" w14:anchorId="6D111442">
          <v:shape id="_x0000_i1048" type="#_x0000_t75" style="width:62.25pt;height:30.75pt" o:ole="">
            <v:imagedata r:id="rId53" o:title=""/>
          </v:shape>
          <o:OLEObject Type="Embed" ProgID="Equation.3" ShapeID="_x0000_i1048" DrawAspect="Content" ObjectID="_1540571334" r:id="rId54"/>
        </w:object>
      </w:r>
      <w:r w:rsidRPr="0075135B">
        <w:t xml:space="preserve"> = </w:t>
      </w:r>
      <w:r w:rsidRPr="0075135B">
        <w:rPr>
          <w:position w:val="-24"/>
        </w:rPr>
        <w:object w:dxaOrig="340" w:dyaOrig="620" w14:anchorId="43431958">
          <v:shape id="_x0000_i1049" type="#_x0000_t75" style="width:17.25pt;height:30.75pt" o:ole="">
            <v:imagedata r:id="rId55" o:title=""/>
          </v:shape>
          <o:OLEObject Type="Embed" ProgID="Equation.3" ShapeID="_x0000_i1049" DrawAspect="Content" ObjectID="_1540571335" r:id="rId56"/>
        </w:object>
      </w:r>
    </w:p>
    <w:p w14:paraId="5B035127" w14:textId="1FA814A9" w:rsidR="0043135C" w:rsidRPr="0075135B" w:rsidRDefault="0043135C" w:rsidP="008F395C">
      <w:pPr>
        <w:pStyle w:val="Pquestiontextpartsa"/>
      </w:pPr>
      <w:r w:rsidRPr="002609C8">
        <w:rPr>
          <w:rStyle w:val="Cquestionpartlabelbold"/>
        </w:rPr>
        <w:t>(c)</w:t>
      </w:r>
      <w:r w:rsidR="00927CFF">
        <w:rPr>
          <w:rStyle w:val="Cquestionpartlabelbold"/>
        </w:rPr>
        <w:t xml:space="preserve">  </w:t>
      </w:r>
      <w:r w:rsidRPr="0075135B">
        <w:t>Pr(</w:t>
      </w:r>
      <w:r w:rsidR="00927CFF" w:rsidRPr="00927CFF">
        <w:rPr>
          <w:rStyle w:val="Cmathsexpressions"/>
          <w:i/>
          <w:iCs/>
        </w:rPr>
        <w:t>P</w:t>
      </w:r>
      <w:r w:rsidR="00927CFF">
        <w:t xml:space="preserve"> and </w:t>
      </w:r>
      <w:r w:rsidR="00927CFF" w:rsidRPr="00927CFF">
        <w:rPr>
          <w:rStyle w:val="Cmathsexpressions"/>
          <w:i/>
          <w:iCs/>
        </w:rPr>
        <w:t>G</w:t>
      </w:r>
      <w:r w:rsidRPr="0075135B">
        <w:t xml:space="preserve">) = </w:t>
      </w:r>
      <w:r w:rsidR="00FD12E8" w:rsidRPr="00FD12E8">
        <w:rPr>
          <w:position w:val="-24"/>
        </w:rPr>
        <w:object w:dxaOrig="340" w:dyaOrig="620" w14:anchorId="00301812">
          <v:shape id="_x0000_i1050" type="#_x0000_t75" style="width:16.5pt;height:30.75pt" o:ole="">
            <v:imagedata r:id="rId57" o:title=""/>
          </v:shape>
          <o:OLEObject Type="Embed" ProgID="Equation.DSMT4" ShapeID="_x0000_i1050" DrawAspect="Content" ObjectID="_1540571336" r:id="rId58"/>
        </w:object>
      </w:r>
    </w:p>
    <w:p w14:paraId="7B5E8735" w14:textId="6F6FDF75" w:rsidR="00FE5354" w:rsidRDefault="00D42D3F" w:rsidP="00FE5354">
      <w:pPr>
        <w:pStyle w:val="Pquestionheadingsx"/>
      </w:pPr>
      <w:r>
        <w:t>Question 20</w:t>
      </w:r>
      <w:r w:rsidRPr="00BA75B3"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Pr="00BA75B3">
        <w:tab/>
      </w:r>
      <w:r>
        <w:t>[9.7]</w:t>
      </w:r>
    </w:p>
    <w:p w14:paraId="3AE47A4B" w14:textId="77777777" w:rsidR="00D42D3F" w:rsidRPr="00C67E1F" w:rsidRDefault="00D42D3F" w:rsidP="00C67E1F">
      <w:pPr>
        <w:pStyle w:val="Pquestiontextpartsa"/>
        <w:rPr>
          <w:rStyle w:val="Cquestionpartlabelbold"/>
        </w:rPr>
      </w:pPr>
      <w:r w:rsidRPr="00C67E1F">
        <w:rPr>
          <w:rStyle w:val="Cquestionpartlabelbold"/>
        </w:rPr>
        <w:t xml:space="preserve">(a) 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18"/>
        <w:gridCol w:w="540"/>
        <w:gridCol w:w="849"/>
        <w:gridCol w:w="460"/>
      </w:tblGrid>
      <w:tr w:rsidR="00D42D3F" w:rsidRPr="0075135B" w14:paraId="693D4435" w14:textId="77777777" w:rsidTr="00C67E1F"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A34541A" w14:textId="77777777" w:rsidR="00D42D3F" w:rsidRPr="0075135B" w:rsidRDefault="00D42D3F" w:rsidP="00C67E1F">
            <w:pPr>
              <w:jc w:val="center"/>
              <w:rPr>
                <w:sz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48B66DF" w14:textId="77777777" w:rsidR="00D42D3F" w:rsidRPr="0075135B" w:rsidRDefault="00D42D3F" w:rsidP="002609C8">
            <w:pPr>
              <w:pStyle w:val="Ptabletext"/>
            </w:pPr>
            <w:r w:rsidRPr="0075135B">
              <w:t>Cat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2F67BC4" w14:textId="77777777" w:rsidR="00D42D3F" w:rsidRPr="0075135B" w:rsidRDefault="00D42D3F" w:rsidP="002609C8">
            <w:pPr>
              <w:pStyle w:val="Ptabletext"/>
            </w:pPr>
            <w:r w:rsidRPr="0075135B">
              <w:t>No cat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14:paraId="64F6C054" w14:textId="77777777" w:rsidR="00D42D3F" w:rsidRPr="0075135B" w:rsidRDefault="00D42D3F" w:rsidP="00C67E1F">
            <w:pPr>
              <w:jc w:val="center"/>
              <w:rPr>
                <w:sz w:val="20"/>
              </w:rPr>
            </w:pPr>
          </w:p>
        </w:tc>
      </w:tr>
      <w:tr w:rsidR="00D42D3F" w:rsidRPr="0075135B" w14:paraId="01C6A33E" w14:textId="77777777" w:rsidTr="00C67E1F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E6EA275" w14:textId="77777777" w:rsidR="00D42D3F" w:rsidRPr="0075135B" w:rsidRDefault="00D42D3F" w:rsidP="002609C8">
            <w:pPr>
              <w:pStyle w:val="Ptabletext"/>
            </w:pPr>
            <w:r w:rsidRPr="0075135B">
              <w:t>Dog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55B505A" w14:textId="77777777" w:rsidR="00D42D3F" w:rsidRPr="0075135B" w:rsidRDefault="00D42D3F" w:rsidP="002609C8">
            <w:pPr>
              <w:pStyle w:val="Ptabletext"/>
            </w:pPr>
            <w:r w:rsidRPr="0075135B">
              <w:t>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B264B43" w14:textId="77777777" w:rsidR="00D42D3F" w:rsidRPr="0075135B" w:rsidRDefault="00D42D3F" w:rsidP="002609C8">
            <w:pPr>
              <w:pStyle w:val="Ptabletext"/>
            </w:pPr>
            <w:r w:rsidRPr="0075135B"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7221684" w14:textId="77777777" w:rsidR="00D42D3F" w:rsidRPr="0075135B" w:rsidRDefault="00D42D3F" w:rsidP="002609C8">
            <w:pPr>
              <w:pStyle w:val="Ptabletext"/>
            </w:pPr>
            <w:r w:rsidRPr="0075135B">
              <w:t>19</w:t>
            </w:r>
          </w:p>
        </w:tc>
      </w:tr>
      <w:tr w:rsidR="00D42D3F" w:rsidRPr="0075135B" w14:paraId="4761FA11" w14:textId="77777777" w:rsidTr="00C67E1F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C713A78" w14:textId="77777777" w:rsidR="00D42D3F" w:rsidRPr="0075135B" w:rsidRDefault="00D42D3F" w:rsidP="002609C8">
            <w:pPr>
              <w:pStyle w:val="Ptabletext"/>
            </w:pPr>
            <w:r w:rsidRPr="0075135B">
              <w:t>No dog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EDCE93B" w14:textId="77777777" w:rsidR="00D42D3F" w:rsidRPr="0075135B" w:rsidRDefault="00D42D3F" w:rsidP="002609C8">
            <w:pPr>
              <w:pStyle w:val="Ptabletext"/>
            </w:pPr>
            <w:r w:rsidRPr="0075135B"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BEC72E5" w14:textId="77777777" w:rsidR="00D42D3F" w:rsidRPr="0075135B" w:rsidRDefault="00D42D3F" w:rsidP="002609C8">
            <w:pPr>
              <w:pStyle w:val="Ptabletext"/>
            </w:pPr>
            <w:r w:rsidRPr="0075135B"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9009BB4" w14:textId="77777777" w:rsidR="00D42D3F" w:rsidRPr="0075135B" w:rsidRDefault="00D42D3F" w:rsidP="002609C8">
            <w:pPr>
              <w:pStyle w:val="Ptabletext"/>
            </w:pPr>
            <w:r w:rsidRPr="0075135B">
              <w:t>6</w:t>
            </w:r>
          </w:p>
        </w:tc>
      </w:tr>
      <w:tr w:rsidR="00D42D3F" w:rsidRPr="0075135B" w14:paraId="2D56E3DA" w14:textId="77777777" w:rsidTr="00C67E1F"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14C3486D" w14:textId="77777777" w:rsidR="00D42D3F" w:rsidRPr="0075135B" w:rsidRDefault="00D42D3F" w:rsidP="00C67E1F">
            <w:pPr>
              <w:jc w:val="center"/>
              <w:rPr>
                <w:sz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2BE46CE" w14:textId="77777777" w:rsidR="00D42D3F" w:rsidRPr="0075135B" w:rsidRDefault="00D42D3F" w:rsidP="002609C8">
            <w:pPr>
              <w:pStyle w:val="Ptabletext"/>
            </w:pPr>
            <w:r w:rsidRPr="0075135B">
              <w:t>1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8AF1211" w14:textId="77777777" w:rsidR="00D42D3F" w:rsidRPr="0075135B" w:rsidRDefault="00D42D3F" w:rsidP="002609C8">
            <w:pPr>
              <w:pStyle w:val="Ptabletext"/>
            </w:pPr>
            <w:r w:rsidRPr="0075135B"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14:paraId="6F551015" w14:textId="77777777" w:rsidR="00D42D3F" w:rsidRPr="0075135B" w:rsidRDefault="00D42D3F" w:rsidP="002609C8">
            <w:pPr>
              <w:pStyle w:val="Ptabletext"/>
            </w:pPr>
            <w:r w:rsidRPr="0075135B">
              <w:t>25</w:t>
            </w:r>
          </w:p>
        </w:tc>
      </w:tr>
    </w:tbl>
    <w:p w14:paraId="7B32BEB2" w14:textId="77777777" w:rsidR="004B16D1" w:rsidRDefault="004B16D1" w:rsidP="002609C8">
      <w:pPr>
        <w:pStyle w:val="Pquestiontextpartsa"/>
        <w:rPr>
          <w:rStyle w:val="Cquestionpartlabelbold"/>
        </w:rPr>
      </w:pPr>
    </w:p>
    <w:p w14:paraId="53846C39" w14:textId="77777777" w:rsidR="00D42D3F" w:rsidRDefault="00D42D3F" w:rsidP="002609C8">
      <w:pPr>
        <w:pStyle w:val="Pquestiontextpartsa"/>
      </w:pPr>
      <w:r w:rsidRPr="002609C8">
        <w:rPr>
          <w:rStyle w:val="Cquestionpartlabelbold"/>
        </w:rPr>
        <w:t>(b)</w:t>
      </w:r>
      <w:r w:rsidRPr="002609C8">
        <w:rPr>
          <w:rStyle w:val="Cquestionpartlabelbold"/>
        </w:rPr>
        <w:tab/>
      </w:r>
      <w:r w:rsidRPr="0075135B">
        <w:t xml:space="preserve">Pr(cat and dog) = </w:t>
      </w:r>
      <w:r w:rsidRPr="0075135B">
        <w:rPr>
          <w:position w:val="-24"/>
        </w:rPr>
        <w:object w:dxaOrig="360" w:dyaOrig="620" w14:anchorId="43D0C363">
          <v:shape id="_x0000_i1051" type="#_x0000_t75" style="width:18pt;height:30.75pt" o:ole="">
            <v:imagedata r:id="rId59" o:title=""/>
          </v:shape>
          <o:OLEObject Type="Embed" ProgID="Equation.3" ShapeID="_x0000_i1051" DrawAspect="Content" ObjectID="_1540571337" r:id="rId60"/>
        </w:object>
      </w:r>
      <w:r w:rsidRPr="0075135B">
        <w:t xml:space="preserve"> </w:t>
      </w:r>
    </w:p>
    <w:p w14:paraId="69DC6469" w14:textId="7A4DA24D" w:rsidR="008F67A7" w:rsidRDefault="008F67A7" w:rsidP="008F67A7">
      <w:pPr>
        <w:pStyle w:val="Psectionresults"/>
      </w:pPr>
      <w:r>
        <w:t xml:space="preserve">Short answer total marks:  </w:t>
      </w:r>
      <w:r w:rsidR="003B7F8C">
        <w:t>3</w:t>
      </w:r>
      <w:r w:rsidR="00927CFF">
        <w:t>8</w:t>
      </w:r>
    </w:p>
    <w:p w14:paraId="68591794" w14:textId="77777777" w:rsidR="003C7CBB" w:rsidRDefault="003C7CBB" w:rsidP="008F67A7">
      <w:pPr>
        <w:pStyle w:val="Psectionresults"/>
      </w:pPr>
    </w:p>
    <w:p w14:paraId="4704F692" w14:textId="77777777" w:rsidR="008F67A7" w:rsidRDefault="008F67A7" w:rsidP="00927CFF">
      <w:pPr>
        <w:pStyle w:val="Psectionheading"/>
      </w:pPr>
      <w:r w:rsidRPr="00372314">
        <w:lastRenderedPageBreak/>
        <w:t>Extended answer section</w:t>
      </w:r>
    </w:p>
    <w:p w14:paraId="759494A3" w14:textId="12A348D2" w:rsidR="00E8096B" w:rsidRDefault="00E8096B" w:rsidP="00927CFF">
      <w:pPr>
        <w:pStyle w:val="Pquestionheadingsx1stafterhead"/>
      </w:pPr>
      <w:r>
        <w:t>Question 2</w:t>
      </w:r>
      <w:r w:rsidR="003B7F8C">
        <w:t>1</w:t>
      </w:r>
      <w:r w:rsidR="000E67C1" w:rsidRPr="000E67C1">
        <w:tab/>
      </w:r>
      <w:r w:rsidR="003B7F8C">
        <w:rPr>
          <w:rStyle w:val="Cmarkslabel"/>
        </w:rPr>
        <w:t>8</w:t>
      </w:r>
      <w:r w:rsidR="00D42D3F" w:rsidRPr="001B433F">
        <w:rPr>
          <w:rStyle w:val="Cmarkslabel"/>
        </w:rPr>
        <w:t xml:space="preserve"> marks</w:t>
      </w:r>
      <w:r w:rsidR="00D42D3F" w:rsidRPr="00BA75B3">
        <w:tab/>
      </w:r>
      <w:r w:rsidR="003B7F8C">
        <w:t>[9.3, 9.4</w:t>
      </w:r>
      <w:r w:rsidR="00D42D3F">
        <w:t>]</w:t>
      </w:r>
    </w:p>
    <w:p w14:paraId="6BC29660" w14:textId="77777777" w:rsidR="00D42D3F" w:rsidRPr="003B7F8C" w:rsidRDefault="00D42D3F" w:rsidP="00927CFF">
      <w:pPr>
        <w:pStyle w:val="Pquestiontextmainstem"/>
        <w:keepNext/>
        <w:rPr>
          <w:rStyle w:val="Cquestionpartlabelbold"/>
        </w:rPr>
      </w:pPr>
      <w:r w:rsidRPr="003B7F8C">
        <w:rPr>
          <w:rStyle w:val="Cquestionpartlabelbold"/>
        </w:rPr>
        <w:t>(a)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696"/>
        <w:gridCol w:w="1701"/>
        <w:gridCol w:w="1843"/>
        <w:gridCol w:w="1843"/>
      </w:tblGrid>
      <w:tr w:rsidR="00D42D3F" w:rsidRPr="0075135B" w14:paraId="32540A19" w14:textId="77777777" w:rsidTr="00C67E1F">
        <w:tc>
          <w:tcPr>
            <w:tcW w:w="1696" w:type="dxa"/>
          </w:tcPr>
          <w:p w14:paraId="230FD40B" w14:textId="77777777" w:rsidR="00D42D3F" w:rsidRPr="0075135B" w:rsidRDefault="00D42D3F" w:rsidP="00927CFF">
            <w:pPr>
              <w:pStyle w:val="Ptabletext"/>
              <w:keepNext/>
            </w:pPr>
            <w:r w:rsidRPr="0075135B">
              <w:t>Class interval</w:t>
            </w:r>
          </w:p>
        </w:tc>
        <w:tc>
          <w:tcPr>
            <w:tcW w:w="1701" w:type="dxa"/>
          </w:tcPr>
          <w:p w14:paraId="31466484" w14:textId="77777777" w:rsidR="00D42D3F" w:rsidRPr="002609C8" w:rsidRDefault="00D42D3F" w:rsidP="00927CFF">
            <w:pPr>
              <w:pStyle w:val="Ptabletext"/>
              <w:keepNext/>
              <w:rPr>
                <w:rStyle w:val="Cmathsexpressions"/>
                <w:i/>
                <w:iCs/>
              </w:rPr>
            </w:pPr>
            <w:r w:rsidRPr="002609C8">
              <w:rPr>
                <w:rStyle w:val="Cmathsexpressions"/>
                <w:i/>
                <w:iCs/>
              </w:rPr>
              <w:t>x</w:t>
            </w:r>
          </w:p>
        </w:tc>
        <w:tc>
          <w:tcPr>
            <w:tcW w:w="1843" w:type="dxa"/>
          </w:tcPr>
          <w:p w14:paraId="748AF078" w14:textId="77777777" w:rsidR="00D42D3F" w:rsidRPr="003B7B49" w:rsidRDefault="00D42D3F" w:rsidP="00927CFF">
            <w:pPr>
              <w:pStyle w:val="Ptabletext"/>
              <w:keepNext/>
            </w:pPr>
            <w:r w:rsidRPr="003B7B49">
              <w:t>Frequency (</w:t>
            </w:r>
            <w:r w:rsidRPr="003B7B49">
              <w:rPr>
                <w:rStyle w:val="Cmathsexpressions"/>
                <w:i/>
                <w:iCs/>
              </w:rPr>
              <w:t>f</w:t>
            </w:r>
            <w:r w:rsidRPr="003B7B49">
              <w:t>)</w:t>
            </w:r>
          </w:p>
        </w:tc>
        <w:tc>
          <w:tcPr>
            <w:tcW w:w="1843" w:type="dxa"/>
          </w:tcPr>
          <w:p w14:paraId="1138279A" w14:textId="1DA05264" w:rsidR="00D42D3F" w:rsidRPr="002609C8" w:rsidRDefault="00D42D3F" w:rsidP="00927CFF">
            <w:pPr>
              <w:pStyle w:val="Ptabletext"/>
              <w:keepNext/>
              <w:rPr>
                <w:rStyle w:val="Cmathsexpressions"/>
                <w:i/>
                <w:iCs/>
              </w:rPr>
            </w:pPr>
            <w:r w:rsidRPr="002609C8">
              <w:rPr>
                <w:rStyle w:val="Cmathsexpressions"/>
                <w:i/>
                <w:iCs/>
              </w:rPr>
              <w:t>x</w:t>
            </w:r>
            <w:r w:rsidR="00C67E1F">
              <w:rPr>
                <w:rStyle w:val="Cmathsexpressions"/>
                <w:i/>
                <w:iCs/>
              </w:rPr>
              <w:t>f</w:t>
            </w:r>
          </w:p>
        </w:tc>
      </w:tr>
      <w:tr w:rsidR="00D42D3F" w:rsidRPr="0075135B" w14:paraId="2ABD496D" w14:textId="77777777" w:rsidTr="00C67E1F">
        <w:trPr>
          <w:trHeight w:val="567"/>
        </w:trPr>
        <w:tc>
          <w:tcPr>
            <w:tcW w:w="1696" w:type="dxa"/>
            <w:vAlign w:val="center"/>
          </w:tcPr>
          <w:p w14:paraId="5D14420A" w14:textId="77777777" w:rsidR="00D42D3F" w:rsidRPr="0075135B" w:rsidRDefault="00D42D3F" w:rsidP="00927CFF">
            <w:pPr>
              <w:pStyle w:val="Ptabletext"/>
              <w:keepNext/>
            </w:pPr>
            <w:r w:rsidRPr="0075135B">
              <w:t>25–&lt;30</w:t>
            </w:r>
          </w:p>
        </w:tc>
        <w:tc>
          <w:tcPr>
            <w:tcW w:w="1701" w:type="dxa"/>
            <w:vAlign w:val="center"/>
          </w:tcPr>
          <w:p w14:paraId="6D36551E" w14:textId="77777777" w:rsidR="00D42D3F" w:rsidRPr="0075135B" w:rsidRDefault="00D42D3F" w:rsidP="00927CFF">
            <w:pPr>
              <w:pStyle w:val="Ptabletext"/>
              <w:keepNext/>
            </w:pPr>
            <w:r w:rsidRPr="0075135B">
              <w:t>27.5</w:t>
            </w:r>
          </w:p>
        </w:tc>
        <w:tc>
          <w:tcPr>
            <w:tcW w:w="1843" w:type="dxa"/>
            <w:vAlign w:val="center"/>
          </w:tcPr>
          <w:p w14:paraId="586C57C8" w14:textId="77777777" w:rsidR="00D42D3F" w:rsidRPr="0075135B" w:rsidRDefault="00D42D3F" w:rsidP="00927CFF">
            <w:pPr>
              <w:pStyle w:val="Ptabletext"/>
              <w:keepNext/>
            </w:pPr>
            <w:r w:rsidRPr="0075135B">
              <w:t>8</w:t>
            </w:r>
          </w:p>
        </w:tc>
        <w:tc>
          <w:tcPr>
            <w:tcW w:w="1843" w:type="dxa"/>
            <w:vAlign w:val="center"/>
          </w:tcPr>
          <w:p w14:paraId="4F708579" w14:textId="77777777" w:rsidR="00D42D3F" w:rsidRPr="0075135B" w:rsidRDefault="00D42D3F" w:rsidP="00927CFF">
            <w:pPr>
              <w:pStyle w:val="Ptabletext"/>
              <w:keepNext/>
            </w:pPr>
            <w:r w:rsidRPr="0075135B">
              <w:t>220</w:t>
            </w:r>
          </w:p>
        </w:tc>
      </w:tr>
      <w:tr w:rsidR="00D42D3F" w:rsidRPr="0075135B" w14:paraId="37B01B13" w14:textId="77777777" w:rsidTr="00C67E1F">
        <w:trPr>
          <w:trHeight w:val="567"/>
        </w:trPr>
        <w:tc>
          <w:tcPr>
            <w:tcW w:w="1696" w:type="dxa"/>
            <w:vAlign w:val="center"/>
          </w:tcPr>
          <w:p w14:paraId="3AB6A59A" w14:textId="77777777" w:rsidR="00D42D3F" w:rsidRPr="0075135B" w:rsidRDefault="00D42D3F" w:rsidP="002609C8">
            <w:pPr>
              <w:pStyle w:val="Ptabletext"/>
            </w:pPr>
            <w:r w:rsidRPr="0075135B">
              <w:t>30–&lt;35</w:t>
            </w:r>
          </w:p>
        </w:tc>
        <w:tc>
          <w:tcPr>
            <w:tcW w:w="1701" w:type="dxa"/>
            <w:vAlign w:val="center"/>
          </w:tcPr>
          <w:p w14:paraId="0BFBD7F8" w14:textId="77777777" w:rsidR="00D42D3F" w:rsidRPr="0075135B" w:rsidRDefault="00D42D3F" w:rsidP="002609C8">
            <w:pPr>
              <w:pStyle w:val="Ptabletext"/>
            </w:pPr>
            <w:r w:rsidRPr="0075135B">
              <w:t>32.5</w:t>
            </w:r>
          </w:p>
        </w:tc>
        <w:tc>
          <w:tcPr>
            <w:tcW w:w="1843" w:type="dxa"/>
            <w:vAlign w:val="center"/>
          </w:tcPr>
          <w:p w14:paraId="57990275" w14:textId="77777777" w:rsidR="00D42D3F" w:rsidRPr="0075135B" w:rsidRDefault="00D42D3F" w:rsidP="002609C8">
            <w:pPr>
              <w:pStyle w:val="Ptabletext"/>
            </w:pPr>
            <w:r w:rsidRPr="0075135B">
              <w:t>12</w:t>
            </w:r>
          </w:p>
        </w:tc>
        <w:tc>
          <w:tcPr>
            <w:tcW w:w="1843" w:type="dxa"/>
            <w:vAlign w:val="center"/>
          </w:tcPr>
          <w:p w14:paraId="240039A4" w14:textId="77777777" w:rsidR="00D42D3F" w:rsidRPr="0075135B" w:rsidRDefault="00D42D3F" w:rsidP="002609C8">
            <w:pPr>
              <w:pStyle w:val="Ptabletext"/>
            </w:pPr>
            <w:r w:rsidRPr="0075135B">
              <w:t>390</w:t>
            </w:r>
          </w:p>
        </w:tc>
      </w:tr>
      <w:tr w:rsidR="00D42D3F" w:rsidRPr="0075135B" w14:paraId="0B8D3320" w14:textId="77777777" w:rsidTr="00C67E1F">
        <w:trPr>
          <w:trHeight w:val="567"/>
        </w:trPr>
        <w:tc>
          <w:tcPr>
            <w:tcW w:w="1696" w:type="dxa"/>
            <w:vAlign w:val="center"/>
          </w:tcPr>
          <w:p w14:paraId="7A0B8137" w14:textId="77777777" w:rsidR="00D42D3F" w:rsidRPr="0075135B" w:rsidRDefault="00D42D3F" w:rsidP="002609C8">
            <w:pPr>
              <w:pStyle w:val="Ptabletext"/>
            </w:pPr>
            <w:r w:rsidRPr="0075135B">
              <w:t>35–&lt;40</w:t>
            </w:r>
          </w:p>
        </w:tc>
        <w:tc>
          <w:tcPr>
            <w:tcW w:w="1701" w:type="dxa"/>
            <w:vAlign w:val="center"/>
          </w:tcPr>
          <w:p w14:paraId="2669089A" w14:textId="77777777" w:rsidR="00D42D3F" w:rsidRPr="0075135B" w:rsidRDefault="00D42D3F" w:rsidP="002609C8">
            <w:pPr>
              <w:pStyle w:val="Ptabletext"/>
            </w:pPr>
            <w:r w:rsidRPr="0075135B">
              <w:t>37.5</w:t>
            </w:r>
          </w:p>
        </w:tc>
        <w:tc>
          <w:tcPr>
            <w:tcW w:w="1843" w:type="dxa"/>
            <w:vAlign w:val="center"/>
          </w:tcPr>
          <w:p w14:paraId="267BCBE5" w14:textId="77777777" w:rsidR="00D42D3F" w:rsidRPr="0075135B" w:rsidRDefault="00D42D3F" w:rsidP="002609C8">
            <w:pPr>
              <w:pStyle w:val="Ptabletext"/>
            </w:pPr>
            <w:r w:rsidRPr="0075135B">
              <w:t>14</w:t>
            </w:r>
          </w:p>
        </w:tc>
        <w:tc>
          <w:tcPr>
            <w:tcW w:w="1843" w:type="dxa"/>
            <w:vAlign w:val="center"/>
          </w:tcPr>
          <w:p w14:paraId="7649E2C2" w14:textId="77777777" w:rsidR="00D42D3F" w:rsidRPr="0075135B" w:rsidRDefault="00D42D3F" w:rsidP="002609C8">
            <w:pPr>
              <w:pStyle w:val="Ptabletext"/>
            </w:pPr>
            <w:r w:rsidRPr="0075135B">
              <w:t>525</w:t>
            </w:r>
          </w:p>
        </w:tc>
      </w:tr>
      <w:tr w:rsidR="00D42D3F" w:rsidRPr="0075135B" w14:paraId="211D6B6A" w14:textId="77777777" w:rsidTr="00C67E1F">
        <w:trPr>
          <w:trHeight w:val="567"/>
        </w:trPr>
        <w:tc>
          <w:tcPr>
            <w:tcW w:w="1696" w:type="dxa"/>
            <w:vAlign w:val="center"/>
          </w:tcPr>
          <w:p w14:paraId="42EF15D6" w14:textId="77777777" w:rsidR="00D42D3F" w:rsidRPr="0075135B" w:rsidRDefault="00D42D3F" w:rsidP="002609C8">
            <w:pPr>
              <w:pStyle w:val="Ptabletext"/>
            </w:pPr>
            <w:r w:rsidRPr="0075135B">
              <w:t>40–&lt;45</w:t>
            </w:r>
          </w:p>
        </w:tc>
        <w:tc>
          <w:tcPr>
            <w:tcW w:w="1701" w:type="dxa"/>
            <w:vAlign w:val="center"/>
          </w:tcPr>
          <w:p w14:paraId="692589F5" w14:textId="77777777" w:rsidR="00D42D3F" w:rsidRPr="0075135B" w:rsidRDefault="00D42D3F" w:rsidP="002609C8">
            <w:pPr>
              <w:pStyle w:val="Ptabletext"/>
            </w:pPr>
            <w:r w:rsidRPr="0075135B">
              <w:t>42.5</w:t>
            </w:r>
          </w:p>
        </w:tc>
        <w:tc>
          <w:tcPr>
            <w:tcW w:w="1843" w:type="dxa"/>
            <w:vAlign w:val="center"/>
          </w:tcPr>
          <w:p w14:paraId="602A6653" w14:textId="77777777" w:rsidR="00D42D3F" w:rsidRPr="0075135B" w:rsidRDefault="00D42D3F" w:rsidP="002609C8">
            <w:pPr>
              <w:pStyle w:val="Ptabletext"/>
            </w:pPr>
            <w:r w:rsidRPr="0075135B">
              <w:t>16</w:t>
            </w:r>
          </w:p>
        </w:tc>
        <w:tc>
          <w:tcPr>
            <w:tcW w:w="1843" w:type="dxa"/>
            <w:vAlign w:val="center"/>
          </w:tcPr>
          <w:p w14:paraId="55A474B0" w14:textId="77777777" w:rsidR="00D42D3F" w:rsidRPr="0075135B" w:rsidRDefault="00D42D3F" w:rsidP="002609C8">
            <w:pPr>
              <w:pStyle w:val="Ptabletext"/>
            </w:pPr>
            <w:r w:rsidRPr="0075135B">
              <w:t>680</w:t>
            </w:r>
          </w:p>
        </w:tc>
      </w:tr>
      <w:tr w:rsidR="00D42D3F" w:rsidRPr="0075135B" w14:paraId="5517476B" w14:textId="77777777" w:rsidTr="00C67E1F">
        <w:trPr>
          <w:trHeight w:val="567"/>
        </w:trPr>
        <w:tc>
          <w:tcPr>
            <w:tcW w:w="1696" w:type="dxa"/>
            <w:vAlign w:val="center"/>
          </w:tcPr>
          <w:p w14:paraId="00AE956F" w14:textId="77777777" w:rsidR="00D42D3F" w:rsidRPr="0075135B" w:rsidRDefault="00D42D3F" w:rsidP="002609C8">
            <w:pPr>
              <w:pStyle w:val="Ptabletext"/>
            </w:pPr>
            <w:r w:rsidRPr="0075135B">
              <w:t>45–&lt;50</w:t>
            </w:r>
          </w:p>
        </w:tc>
        <w:tc>
          <w:tcPr>
            <w:tcW w:w="1701" w:type="dxa"/>
            <w:vAlign w:val="center"/>
          </w:tcPr>
          <w:p w14:paraId="44A76138" w14:textId="77777777" w:rsidR="00D42D3F" w:rsidRPr="0075135B" w:rsidRDefault="00D42D3F" w:rsidP="002609C8">
            <w:pPr>
              <w:pStyle w:val="Ptabletext"/>
            </w:pPr>
            <w:r w:rsidRPr="0075135B">
              <w:t>47.5</w:t>
            </w:r>
          </w:p>
        </w:tc>
        <w:tc>
          <w:tcPr>
            <w:tcW w:w="1843" w:type="dxa"/>
            <w:vAlign w:val="center"/>
          </w:tcPr>
          <w:p w14:paraId="64498D64" w14:textId="77777777" w:rsidR="00D42D3F" w:rsidRPr="0075135B" w:rsidRDefault="00D42D3F" w:rsidP="002609C8">
            <w:pPr>
              <w:pStyle w:val="Ptabletext"/>
            </w:pPr>
            <w:r w:rsidRPr="0075135B">
              <w:t>15</w:t>
            </w:r>
          </w:p>
        </w:tc>
        <w:tc>
          <w:tcPr>
            <w:tcW w:w="1843" w:type="dxa"/>
            <w:vAlign w:val="center"/>
          </w:tcPr>
          <w:p w14:paraId="74C217C8" w14:textId="77777777" w:rsidR="00D42D3F" w:rsidRPr="0075135B" w:rsidRDefault="00D42D3F" w:rsidP="002609C8">
            <w:pPr>
              <w:pStyle w:val="Ptabletext"/>
            </w:pPr>
            <w:r w:rsidRPr="0075135B">
              <w:t>712.5</w:t>
            </w:r>
          </w:p>
        </w:tc>
      </w:tr>
      <w:tr w:rsidR="00D42D3F" w:rsidRPr="0075135B" w14:paraId="35639CBA" w14:textId="77777777" w:rsidTr="00C67E1F">
        <w:trPr>
          <w:trHeight w:val="567"/>
        </w:trPr>
        <w:tc>
          <w:tcPr>
            <w:tcW w:w="1696" w:type="dxa"/>
            <w:vAlign w:val="center"/>
          </w:tcPr>
          <w:p w14:paraId="791BC622" w14:textId="77777777" w:rsidR="00D42D3F" w:rsidRPr="0075135B" w:rsidRDefault="00D42D3F" w:rsidP="002609C8">
            <w:pPr>
              <w:pStyle w:val="Ptabletext"/>
            </w:pPr>
            <w:r w:rsidRPr="0075135B">
              <w:t>50–&lt;55</w:t>
            </w:r>
          </w:p>
        </w:tc>
        <w:tc>
          <w:tcPr>
            <w:tcW w:w="1701" w:type="dxa"/>
            <w:vAlign w:val="center"/>
          </w:tcPr>
          <w:p w14:paraId="398D06A1" w14:textId="77777777" w:rsidR="00D42D3F" w:rsidRPr="0075135B" w:rsidRDefault="00D42D3F" w:rsidP="002609C8">
            <w:pPr>
              <w:pStyle w:val="Ptabletext"/>
            </w:pPr>
            <w:r w:rsidRPr="0075135B">
              <w:t>52.5</w:t>
            </w:r>
          </w:p>
        </w:tc>
        <w:tc>
          <w:tcPr>
            <w:tcW w:w="1843" w:type="dxa"/>
            <w:vAlign w:val="center"/>
          </w:tcPr>
          <w:p w14:paraId="72442720" w14:textId="77777777" w:rsidR="00D42D3F" w:rsidRPr="0075135B" w:rsidRDefault="00D42D3F" w:rsidP="002609C8">
            <w:pPr>
              <w:pStyle w:val="Ptabletext"/>
            </w:pPr>
            <w:r w:rsidRPr="0075135B">
              <w:t>13</w:t>
            </w:r>
          </w:p>
        </w:tc>
        <w:tc>
          <w:tcPr>
            <w:tcW w:w="1843" w:type="dxa"/>
            <w:vAlign w:val="center"/>
          </w:tcPr>
          <w:p w14:paraId="3B9DF242" w14:textId="77777777" w:rsidR="00D42D3F" w:rsidRPr="0075135B" w:rsidRDefault="00D42D3F" w:rsidP="002609C8">
            <w:pPr>
              <w:pStyle w:val="Ptabletext"/>
            </w:pPr>
            <w:r w:rsidRPr="0075135B">
              <w:t>682.5</w:t>
            </w:r>
          </w:p>
        </w:tc>
      </w:tr>
      <w:tr w:rsidR="00D42D3F" w:rsidRPr="0075135B" w14:paraId="3FCB1F6A" w14:textId="77777777" w:rsidTr="00C67E1F">
        <w:trPr>
          <w:trHeight w:val="567"/>
        </w:trPr>
        <w:tc>
          <w:tcPr>
            <w:tcW w:w="1696" w:type="dxa"/>
            <w:vAlign w:val="center"/>
          </w:tcPr>
          <w:p w14:paraId="498061BD" w14:textId="77777777" w:rsidR="00D42D3F" w:rsidRPr="0075135B" w:rsidRDefault="00D42D3F" w:rsidP="002609C8">
            <w:pPr>
              <w:pStyle w:val="Ptabletext"/>
            </w:pPr>
            <w:r w:rsidRPr="0075135B">
              <w:t>55–&lt;60</w:t>
            </w:r>
          </w:p>
        </w:tc>
        <w:tc>
          <w:tcPr>
            <w:tcW w:w="1701" w:type="dxa"/>
            <w:vAlign w:val="center"/>
          </w:tcPr>
          <w:p w14:paraId="5D326527" w14:textId="77777777" w:rsidR="00D42D3F" w:rsidRPr="0075135B" w:rsidRDefault="00D42D3F" w:rsidP="002609C8">
            <w:pPr>
              <w:pStyle w:val="Ptabletext"/>
            </w:pPr>
            <w:r w:rsidRPr="0075135B">
              <w:t>57.5</w:t>
            </w:r>
          </w:p>
        </w:tc>
        <w:tc>
          <w:tcPr>
            <w:tcW w:w="1843" w:type="dxa"/>
            <w:vAlign w:val="center"/>
          </w:tcPr>
          <w:p w14:paraId="715F6CAC" w14:textId="77777777" w:rsidR="00D42D3F" w:rsidRPr="0075135B" w:rsidRDefault="00D42D3F" w:rsidP="002609C8">
            <w:pPr>
              <w:pStyle w:val="Ptabletext"/>
            </w:pPr>
            <w:r w:rsidRPr="0075135B">
              <w:t>12</w:t>
            </w:r>
          </w:p>
        </w:tc>
        <w:tc>
          <w:tcPr>
            <w:tcW w:w="1843" w:type="dxa"/>
            <w:vAlign w:val="center"/>
          </w:tcPr>
          <w:p w14:paraId="74D8E4B6" w14:textId="77777777" w:rsidR="00D42D3F" w:rsidRPr="0075135B" w:rsidRDefault="00D42D3F" w:rsidP="002609C8">
            <w:pPr>
              <w:pStyle w:val="Ptabletext"/>
            </w:pPr>
            <w:r w:rsidRPr="0075135B">
              <w:t>690</w:t>
            </w:r>
          </w:p>
        </w:tc>
      </w:tr>
      <w:tr w:rsidR="00D42D3F" w:rsidRPr="0075135B" w14:paraId="67CAFBB4" w14:textId="77777777" w:rsidTr="00C67E1F">
        <w:trPr>
          <w:trHeight w:val="567"/>
        </w:trPr>
        <w:tc>
          <w:tcPr>
            <w:tcW w:w="1696" w:type="dxa"/>
            <w:tcBorders>
              <w:left w:val="nil"/>
              <w:bottom w:val="nil"/>
              <w:right w:val="nil"/>
            </w:tcBorders>
          </w:tcPr>
          <w:p w14:paraId="6E8104BD" w14:textId="77777777" w:rsidR="00D42D3F" w:rsidRPr="0075135B" w:rsidRDefault="00D42D3F" w:rsidP="00C67E1F">
            <w:pPr>
              <w:ind w:left="340" w:hanging="340"/>
              <w:rPr>
                <w:sz w:val="20"/>
              </w:rPr>
            </w:pPr>
          </w:p>
        </w:tc>
        <w:tc>
          <w:tcPr>
            <w:tcW w:w="1701" w:type="dxa"/>
            <w:tcBorders>
              <w:left w:val="nil"/>
              <w:bottom w:val="nil"/>
            </w:tcBorders>
          </w:tcPr>
          <w:p w14:paraId="669FC1B1" w14:textId="77777777" w:rsidR="00D42D3F" w:rsidRPr="0075135B" w:rsidRDefault="00D42D3F" w:rsidP="00C67E1F">
            <w:pPr>
              <w:ind w:left="340" w:hanging="340"/>
              <w:rPr>
                <w:sz w:val="20"/>
              </w:rPr>
            </w:pPr>
          </w:p>
        </w:tc>
        <w:tc>
          <w:tcPr>
            <w:tcW w:w="1843" w:type="dxa"/>
            <w:vAlign w:val="center"/>
          </w:tcPr>
          <w:p w14:paraId="19D68708" w14:textId="77777777" w:rsidR="00D42D3F" w:rsidRPr="0075135B" w:rsidRDefault="00D42D3F" w:rsidP="002609C8">
            <w:pPr>
              <w:pStyle w:val="Pquestiontextpartsa"/>
            </w:pPr>
            <w:r w:rsidRPr="0075135B">
              <w:t>Σ</w:t>
            </w:r>
            <w:r w:rsidRPr="002609C8">
              <w:rPr>
                <w:rStyle w:val="Cmathsexpressions"/>
                <w:i/>
                <w:iCs/>
              </w:rPr>
              <w:t>f</w:t>
            </w:r>
            <w:r w:rsidRPr="0075135B">
              <w:t xml:space="preserve"> = 90</w:t>
            </w:r>
          </w:p>
        </w:tc>
        <w:tc>
          <w:tcPr>
            <w:tcW w:w="1843" w:type="dxa"/>
            <w:vAlign w:val="center"/>
          </w:tcPr>
          <w:p w14:paraId="56070EAE" w14:textId="61505AF5" w:rsidR="00D42D3F" w:rsidRPr="0075135B" w:rsidRDefault="00D42D3F" w:rsidP="002609C8">
            <w:pPr>
              <w:pStyle w:val="Pquestiontextpartsa"/>
            </w:pPr>
            <w:r w:rsidRPr="0075135B">
              <w:t>Σ</w:t>
            </w:r>
            <w:r w:rsidRPr="002609C8">
              <w:rPr>
                <w:rStyle w:val="Cmathsexpressions"/>
                <w:i/>
                <w:iCs/>
              </w:rPr>
              <w:t>x</w:t>
            </w:r>
            <w:r w:rsidR="00C67E1F">
              <w:rPr>
                <w:rStyle w:val="Cmathsexpressions"/>
                <w:i/>
                <w:iCs/>
              </w:rPr>
              <w:t>f</w:t>
            </w:r>
            <w:r w:rsidRPr="0075135B">
              <w:t xml:space="preserve"> = 3900</w:t>
            </w:r>
          </w:p>
        </w:tc>
      </w:tr>
    </w:tbl>
    <w:p w14:paraId="71272811" w14:textId="77777777" w:rsidR="00D42D3F" w:rsidRPr="0075135B" w:rsidRDefault="00D42D3F" w:rsidP="00E05C1D">
      <w:pPr>
        <w:pStyle w:val="Pquestiontextmainstem"/>
      </w:pPr>
    </w:p>
    <w:p w14:paraId="063901CD" w14:textId="77777777" w:rsidR="00D42D3F" w:rsidRPr="002609C8" w:rsidRDefault="00D42D3F" w:rsidP="002609C8">
      <w:pPr>
        <w:pStyle w:val="Pquestiontextpartsa"/>
        <w:rPr>
          <w:rStyle w:val="Cquestionpartlabelbold"/>
        </w:rPr>
      </w:pPr>
      <w:r w:rsidRPr="002609C8">
        <w:rPr>
          <w:rStyle w:val="Cquestionpartlabelbold"/>
        </w:rPr>
        <w:t>(b)</w:t>
      </w:r>
      <w:r w:rsidRPr="002609C8">
        <w:rPr>
          <w:rStyle w:val="Cquestionpartlabelbold"/>
        </w:rPr>
        <w:tab/>
      </w:r>
      <w:r w:rsidRPr="0075135B">
        <w:t>Horizontal axis: 25, 30, 35, 40, 45, 50, 55, 60</w:t>
      </w:r>
      <w:r w:rsidRPr="002609C8">
        <w:rPr>
          <w:rStyle w:val="Cquestionpartlabelbold"/>
        </w:rPr>
        <w:t xml:space="preserve"> </w:t>
      </w:r>
    </w:p>
    <w:p w14:paraId="5406BF0F" w14:textId="465E6F5D" w:rsidR="00D42D3F" w:rsidRPr="0075135B" w:rsidRDefault="00D42D3F" w:rsidP="002609C8">
      <w:pPr>
        <w:pStyle w:val="Pquestiontextpartsai"/>
      </w:pPr>
      <w:r w:rsidRPr="002609C8">
        <w:rPr>
          <w:rStyle w:val="Cquestionpartlabelbold"/>
        </w:rPr>
        <w:t>(c)</w:t>
      </w:r>
      <w:r w:rsidR="000A532D">
        <w:rPr>
          <w:rStyle w:val="Cquestionpartlabelbold"/>
        </w:rPr>
        <w:tab/>
      </w:r>
      <w:r w:rsidRPr="002609C8">
        <w:rPr>
          <w:rStyle w:val="Cquestionpartlabelbold"/>
        </w:rPr>
        <w:t>(i)</w:t>
      </w:r>
      <w:r w:rsidRPr="002609C8">
        <w:rPr>
          <w:rStyle w:val="Cquestionpartlabelbold"/>
        </w:rPr>
        <w:tab/>
      </w:r>
      <w:r w:rsidR="00DA010B">
        <w:t>e</w:t>
      </w:r>
      <w:r w:rsidRPr="0075135B">
        <w:t xml:space="preserve">stimated mean = </w:t>
      </w:r>
      <w:r w:rsidR="00927CFF" w:rsidRPr="00927CFF">
        <w:rPr>
          <w:position w:val="-28"/>
        </w:rPr>
        <w:object w:dxaOrig="440" w:dyaOrig="660" w14:anchorId="2AD55EF7">
          <v:shape id="_x0000_i1052" type="#_x0000_t75" style="width:21.75pt;height:33pt" o:ole="">
            <v:imagedata r:id="rId61" o:title=""/>
          </v:shape>
          <o:OLEObject Type="Embed" ProgID="Equation.DSMT4" ShapeID="_x0000_i1052" DrawAspect="Content" ObjectID="_1540571338" r:id="rId62"/>
        </w:object>
      </w:r>
      <w:r w:rsidRPr="002609C8">
        <w:t xml:space="preserve"> </w:t>
      </w:r>
      <w:r w:rsidRPr="0075135B">
        <w:t xml:space="preserve">= </w:t>
      </w:r>
      <w:r w:rsidR="00927CFF" w:rsidRPr="0075135B">
        <w:rPr>
          <w:position w:val="-24"/>
        </w:rPr>
        <w:object w:dxaOrig="580" w:dyaOrig="620" w14:anchorId="56A8F5EE">
          <v:shape id="_x0000_i1053" type="#_x0000_t75" style="width:29.25pt;height:31.5pt" o:ole="">
            <v:imagedata r:id="rId63" o:title=""/>
          </v:shape>
          <o:OLEObject Type="Embed" ProgID="Equation.DSMT4" ShapeID="_x0000_i1053" DrawAspect="Content" ObjectID="_1540571339" r:id="rId64"/>
        </w:object>
      </w:r>
      <w:r w:rsidRPr="002609C8">
        <w:t xml:space="preserve"> </w:t>
      </w:r>
      <w:r w:rsidRPr="0075135B">
        <w:t>= 43.3 (1 d.p)</w:t>
      </w:r>
    </w:p>
    <w:p w14:paraId="21DC7506" w14:textId="3438D58B" w:rsidR="00D42D3F" w:rsidRPr="0075135B" w:rsidRDefault="00D42D3F" w:rsidP="002609C8">
      <w:pPr>
        <w:pStyle w:val="Pquestiontextpartsi"/>
      </w:pPr>
      <w:r w:rsidRPr="002609C8">
        <w:rPr>
          <w:rStyle w:val="Cquestionpartlabelbold"/>
        </w:rPr>
        <w:t>(ii)</w:t>
      </w:r>
      <w:r w:rsidRPr="002609C8">
        <w:rPr>
          <w:rStyle w:val="Cquestionpartlabelbold"/>
        </w:rPr>
        <w:tab/>
      </w:r>
      <w:r w:rsidR="00DA010B">
        <w:t>m</w:t>
      </w:r>
      <w:r w:rsidRPr="0075135B">
        <w:t xml:space="preserve">odal class interval: </w:t>
      </w:r>
      <w:r w:rsidRPr="002609C8">
        <w:rPr>
          <w:rStyle w:val="Cmathsexpressions"/>
          <w:i/>
          <w:iCs/>
        </w:rPr>
        <w:t>f</w:t>
      </w:r>
      <w:r w:rsidRPr="0075135B">
        <w:t xml:space="preserve"> = 16 ↔ 40–&lt;45</w:t>
      </w:r>
    </w:p>
    <w:p w14:paraId="183CA595" w14:textId="1C304F8D" w:rsidR="00D42D3F" w:rsidRPr="0075135B" w:rsidRDefault="00D42D3F" w:rsidP="002609C8">
      <w:pPr>
        <w:pStyle w:val="Pquestiontextpartsi"/>
      </w:pPr>
      <w:r w:rsidRPr="002609C8">
        <w:rPr>
          <w:rStyle w:val="Cquestionpartlabelbold"/>
        </w:rPr>
        <w:t>(iii)</w:t>
      </w:r>
      <w:r w:rsidRPr="002609C8">
        <w:rPr>
          <w:rStyle w:val="Cquestionpartlabelbold"/>
        </w:rPr>
        <w:tab/>
      </w:r>
      <w:r w:rsidRPr="0075135B">
        <w:t>Both the 45th and 46th values ar</w:t>
      </w:r>
      <w:r w:rsidR="00DA010B">
        <w:t>e in the 40–&lt;45 class interval, so</w:t>
      </w:r>
      <w:r w:rsidR="003B7B49">
        <w:br/>
      </w:r>
      <w:r w:rsidR="00DA010B">
        <w:t>m</w:t>
      </w:r>
      <w:r w:rsidRPr="0075135B">
        <w:t>edian class interval is 40–&lt;45</w:t>
      </w:r>
      <w:r w:rsidR="00DA010B">
        <w:t>.</w:t>
      </w:r>
    </w:p>
    <w:p w14:paraId="08D83FF0" w14:textId="42F21165" w:rsidR="00E8096B" w:rsidRDefault="00D42D3F" w:rsidP="00E8096B">
      <w:pPr>
        <w:pStyle w:val="Pquestionheadingsx"/>
      </w:pPr>
      <w:r>
        <w:t>Question 2</w:t>
      </w:r>
      <w:r w:rsidR="003B7F8C">
        <w:t>2</w:t>
      </w:r>
      <w:r w:rsidRPr="00BA75B3">
        <w:tab/>
      </w:r>
      <w:r>
        <w:rPr>
          <w:rStyle w:val="Cmarkslabel"/>
        </w:rPr>
        <w:t>10</w:t>
      </w:r>
      <w:r w:rsidRPr="001B433F">
        <w:rPr>
          <w:rStyle w:val="Cmarkslabel"/>
        </w:rPr>
        <w:t xml:space="preserve"> marks</w:t>
      </w:r>
      <w:r w:rsidRPr="00BA75B3">
        <w:tab/>
      </w:r>
      <w:r>
        <w:t>[9.1]</w:t>
      </w:r>
    </w:p>
    <w:p w14:paraId="76717D8F" w14:textId="7B6010CD" w:rsidR="009A0754" w:rsidRDefault="002609C8" w:rsidP="002609C8">
      <w:pPr>
        <w:pStyle w:val="Pquestiontextpartsai"/>
      </w:pPr>
      <w:r w:rsidRPr="009A0754">
        <w:rPr>
          <w:rStyle w:val="Cquestionpartlabelbold"/>
        </w:rPr>
        <w:t>(a)</w:t>
      </w:r>
      <w:r w:rsidR="009A0754" w:rsidRPr="009A0754">
        <w:rPr>
          <w:rStyle w:val="Cquestionpartlabelbold"/>
        </w:rPr>
        <w:tab/>
      </w:r>
      <w:r w:rsidRPr="009A0754">
        <w:rPr>
          <w:rStyle w:val="Cquestionpartlabelbold"/>
        </w:rPr>
        <w:t>(i)</w:t>
      </w:r>
      <w:r w:rsidR="009A0754">
        <w:tab/>
      </w:r>
      <w:r w:rsidRPr="001C6494">
        <w:t xml:space="preserve">Set A: 6, 2, 10, 5, 2, 5, 4, 3, 3, 10. Mean = </w:t>
      </w:r>
      <w:r w:rsidRPr="001C6494">
        <w:rPr>
          <w:position w:val="-24"/>
        </w:rPr>
        <w:object w:dxaOrig="340" w:dyaOrig="620" w14:anchorId="15DC861B">
          <v:shape id="_x0000_i1054" type="#_x0000_t75" style="width:17.25pt;height:30.75pt" o:ole="">
            <v:imagedata r:id="rId65" o:title=""/>
          </v:shape>
          <o:OLEObject Type="Embed" ProgID="Equation.3" ShapeID="_x0000_i1054" DrawAspect="Content" ObjectID="_1540571340" r:id="rId66"/>
        </w:object>
      </w:r>
      <w:r w:rsidRPr="001C6494">
        <w:t xml:space="preserve"> = 5 letters per word</w:t>
      </w:r>
      <w:r w:rsidR="009A0754">
        <w:br/>
      </w:r>
      <w:r w:rsidRPr="001C6494">
        <w:t xml:space="preserve">Set B: 5, 6, 8, 9, 6, 2, 4, 4, 3, 2. Mean = </w:t>
      </w:r>
      <w:r w:rsidRPr="001C6494">
        <w:rPr>
          <w:position w:val="-24"/>
        </w:rPr>
        <w:object w:dxaOrig="360" w:dyaOrig="620" w14:anchorId="4811808A">
          <v:shape id="_x0000_i1055" type="#_x0000_t75" style="width:18pt;height:30.75pt" o:ole="">
            <v:imagedata r:id="rId67" o:title=""/>
          </v:shape>
          <o:OLEObject Type="Embed" ProgID="Equation.3" ShapeID="_x0000_i1055" DrawAspect="Content" ObjectID="_1540571341" r:id="rId68"/>
        </w:object>
      </w:r>
      <w:r w:rsidRPr="001C6494">
        <w:t xml:space="preserve"> = 4.9 letters per word</w:t>
      </w:r>
      <w:r w:rsidR="009A0754">
        <w:br/>
      </w:r>
      <w:r w:rsidRPr="001C6494">
        <w:t xml:space="preserve">Set C: 6, 9, 9, 2, 3, 5, 3, 2, 5, 3. Mean = </w:t>
      </w:r>
      <w:r w:rsidRPr="001C6494">
        <w:rPr>
          <w:position w:val="-24"/>
        </w:rPr>
        <w:object w:dxaOrig="360" w:dyaOrig="620" w14:anchorId="627D19F4">
          <v:shape id="_x0000_i1056" type="#_x0000_t75" style="width:18pt;height:30.75pt" o:ole="">
            <v:imagedata r:id="rId69" o:title=""/>
          </v:shape>
          <o:OLEObject Type="Embed" ProgID="Equation.3" ShapeID="_x0000_i1056" DrawAspect="Content" ObjectID="_1540571342" r:id="rId70"/>
        </w:object>
      </w:r>
      <w:r w:rsidRPr="001C6494">
        <w:t xml:space="preserve"> = 4.7 letters per word</w:t>
      </w:r>
      <w:r w:rsidR="009A0754">
        <w:br/>
      </w:r>
      <w:r w:rsidRPr="001C6494">
        <w:t xml:space="preserve">Set D: 6, 5, 3, 11, 9, 2, 9, 6, 4, 2. Mean = </w:t>
      </w:r>
      <w:r w:rsidRPr="001C6494">
        <w:rPr>
          <w:position w:val="-24"/>
        </w:rPr>
        <w:object w:dxaOrig="360" w:dyaOrig="620" w14:anchorId="74598E16">
          <v:shape id="_x0000_i1057" type="#_x0000_t75" style="width:18pt;height:30.75pt" o:ole="">
            <v:imagedata r:id="rId71" o:title=""/>
          </v:shape>
          <o:OLEObject Type="Embed" ProgID="Equation.3" ShapeID="_x0000_i1057" DrawAspect="Content" ObjectID="_1540571343" r:id="rId72"/>
        </w:object>
      </w:r>
      <w:r w:rsidRPr="001C6494">
        <w:t xml:space="preserve"> = 5.7 letters per word</w:t>
      </w:r>
      <w:r w:rsidR="009A0754">
        <w:br/>
      </w:r>
      <w:r w:rsidRPr="001C6494">
        <w:t xml:space="preserve">Set E: 3, 3, 4, 2, 7, 5, 4, 4, 9, 2. Mean = </w:t>
      </w:r>
      <w:r w:rsidRPr="001C6494">
        <w:rPr>
          <w:position w:val="-24"/>
        </w:rPr>
        <w:object w:dxaOrig="340" w:dyaOrig="620" w14:anchorId="2AACEA23">
          <v:shape id="_x0000_i1058" type="#_x0000_t75" style="width:17.25pt;height:30.75pt" o:ole="">
            <v:imagedata r:id="rId73" o:title=""/>
          </v:shape>
          <o:OLEObject Type="Embed" ProgID="Equation.3" ShapeID="_x0000_i1058" DrawAspect="Content" ObjectID="_1540571344" r:id="rId74"/>
        </w:object>
      </w:r>
      <w:r w:rsidRPr="001C6494">
        <w:t xml:space="preserve"> = 4.3 letters per word</w:t>
      </w:r>
      <w:r w:rsidR="009A0754">
        <w:br/>
      </w:r>
      <w:r w:rsidRPr="001C6494">
        <w:t xml:space="preserve">Set F: 5, 1, 8, 9, 2, 4, 3, 2, 4, 3. Mean = </w:t>
      </w:r>
      <w:r w:rsidRPr="001C6494">
        <w:rPr>
          <w:position w:val="-24"/>
        </w:rPr>
        <w:object w:dxaOrig="340" w:dyaOrig="620" w14:anchorId="469F1C34">
          <v:shape id="_x0000_i1059" type="#_x0000_t75" style="width:17.25pt;height:30.75pt" o:ole="">
            <v:imagedata r:id="rId75" o:title=""/>
          </v:shape>
          <o:OLEObject Type="Embed" ProgID="Equation.3" ShapeID="_x0000_i1059" DrawAspect="Content" ObjectID="_1540571345" r:id="rId76"/>
        </w:object>
      </w:r>
      <w:r w:rsidRPr="001C6494">
        <w:t xml:space="preserve"> = 4.1 letters per word</w:t>
      </w:r>
    </w:p>
    <w:p w14:paraId="01E4CF84" w14:textId="1FAD9DCE" w:rsidR="002609C8" w:rsidRPr="001C6494" w:rsidRDefault="002609C8" w:rsidP="00927CFF">
      <w:pPr>
        <w:pStyle w:val="Pquestiontextpartsi"/>
        <w:keepNext/>
        <w:keepLines/>
      </w:pPr>
      <w:r w:rsidRPr="009A0754">
        <w:rPr>
          <w:rStyle w:val="Cquestionpartlabelbold"/>
        </w:rPr>
        <w:lastRenderedPageBreak/>
        <w:t>(ii)</w:t>
      </w:r>
      <w:r w:rsidR="009A0754">
        <w:tab/>
      </w:r>
      <w:r w:rsidRPr="001C6494">
        <w:t xml:space="preserve">Set A: Proportion of </w:t>
      </w:r>
      <w:r w:rsidR="009A0754">
        <w:t xml:space="preserve">words with an </w:t>
      </w:r>
      <w:r w:rsidRPr="001C6494">
        <w:t xml:space="preserve">‘a’ = </w:t>
      </w:r>
      <w:r w:rsidRPr="001C6494">
        <w:rPr>
          <w:position w:val="-24"/>
        </w:rPr>
        <w:object w:dxaOrig="320" w:dyaOrig="620" w14:anchorId="6109C869">
          <v:shape id="_x0000_i1060" type="#_x0000_t75" style="width:15.75pt;height:30.75pt" o:ole="">
            <v:imagedata r:id="rId77" o:title=""/>
          </v:shape>
          <o:OLEObject Type="Embed" ProgID="Equation.3" ShapeID="_x0000_i1060" DrawAspect="Content" ObjectID="_1540571346" r:id="rId78"/>
        </w:object>
      </w:r>
      <w:r w:rsidRPr="001C6494">
        <w:t xml:space="preserve"> = 0.3</w:t>
      </w:r>
      <w:r w:rsidR="009A0754">
        <w:br/>
      </w:r>
      <w:r w:rsidRPr="001C6494">
        <w:t xml:space="preserve">Set B: Proportion of </w:t>
      </w:r>
      <w:r w:rsidR="009A0754">
        <w:t xml:space="preserve">words with an </w:t>
      </w:r>
      <w:r w:rsidRPr="001C6494">
        <w:t xml:space="preserve">‘a’= </w:t>
      </w:r>
      <w:r w:rsidRPr="001C6494">
        <w:rPr>
          <w:position w:val="-24"/>
        </w:rPr>
        <w:object w:dxaOrig="320" w:dyaOrig="620" w14:anchorId="4F5A55F6">
          <v:shape id="_x0000_i1061" type="#_x0000_t75" style="width:15.75pt;height:30.75pt" o:ole="">
            <v:imagedata r:id="rId79" o:title=""/>
          </v:shape>
          <o:OLEObject Type="Embed" ProgID="Equation.3" ShapeID="_x0000_i1061" DrawAspect="Content" ObjectID="_1540571347" r:id="rId80"/>
        </w:object>
      </w:r>
      <w:r w:rsidRPr="001C6494">
        <w:t xml:space="preserve"> = 0.2</w:t>
      </w:r>
      <w:r w:rsidR="009A0754">
        <w:br/>
      </w:r>
      <w:r w:rsidRPr="001C6494">
        <w:t xml:space="preserve">Set C: Proportion of </w:t>
      </w:r>
      <w:r w:rsidR="009A0754">
        <w:t xml:space="preserve">words with an </w:t>
      </w:r>
      <w:r w:rsidRPr="001C6494">
        <w:t xml:space="preserve">‘a’= </w:t>
      </w:r>
      <w:r w:rsidRPr="001C6494">
        <w:rPr>
          <w:position w:val="-24"/>
        </w:rPr>
        <w:object w:dxaOrig="320" w:dyaOrig="620" w14:anchorId="57A094D5">
          <v:shape id="_x0000_i1062" type="#_x0000_t75" style="width:15.75pt;height:30.75pt" o:ole="">
            <v:imagedata r:id="rId81" o:title=""/>
          </v:shape>
          <o:OLEObject Type="Embed" ProgID="Equation.3" ShapeID="_x0000_i1062" DrawAspect="Content" ObjectID="_1540571348" r:id="rId82"/>
        </w:object>
      </w:r>
      <w:r w:rsidRPr="001C6494">
        <w:t xml:space="preserve"> = 0.2</w:t>
      </w:r>
      <w:r w:rsidR="009A0754">
        <w:br/>
      </w:r>
      <w:r w:rsidRPr="001C6494">
        <w:t xml:space="preserve">Set D: Proportion of </w:t>
      </w:r>
      <w:r w:rsidR="009A0754">
        <w:t xml:space="preserve">words with an </w:t>
      </w:r>
      <w:r w:rsidRPr="001C6494">
        <w:t xml:space="preserve">‘a’= </w:t>
      </w:r>
      <w:r w:rsidRPr="001C6494">
        <w:rPr>
          <w:position w:val="-24"/>
        </w:rPr>
        <w:object w:dxaOrig="320" w:dyaOrig="620" w14:anchorId="467AA0BF">
          <v:shape id="_x0000_i1063" type="#_x0000_t75" style="width:15.75pt;height:30.75pt" o:ole="">
            <v:imagedata r:id="rId81" o:title=""/>
          </v:shape>
          <o:OLEObject Type="Embed" ProgID="Equation.3" ShapeID="_x0000_i1063" DrawAspect="Content" ObjectID="_1540571349" r:id="rId83"/>
        </w:object>
      </w:r>
      <w:r w:rsidRPr="001C6494">
        <w:t xml:space="preserve"> = 0.2</w:t>
      </w:r>
      <w:r w:rsidR="009A0754">
        <w:br/>
      </w:r>
      <w:r w:rsidRPr="001C6494">
        <w:t xml:space="preserve">Set E: Proportion of </w:t>
      </w:r>
      <w:r w:rsidR="009A0754">
        <w:t xml:space="preserve">words with an </w:t>
      </w:r>
      <w:r w:rsidRPr="001C6494">
        <w:t xml:space="preserve">‘a’= </w:t>
      </w:r>
      <w:r w:rsidRPr="001C6494">
        <w:rPr>
          <w:position w:val="-24"/>
        </w:rPr>
        <w:object w:dxaOrig="320" w:dyaOrig="620" w14:anchorId="69759268">
          <v:shape id="_x0000_i1064" type="#_x0000_t75" style="width:15.75pt;height:30.75pt" o:ole="">
            <v:imagedata r:id="rId84" o:title=""/>
          </v:shape>
          <o:OLEObject Type="Embed" ProgID="Equation.3" ShapeID="_x0000_i1064" DrawAspect="Content" ObjectID="_1540571350" r:id="rId85"/>
        </w:object>
      </w:r>
      <w:r w:rsidRPr="001C6494">
        <w:t xml:space="preserve"> = 0.4</w:t>
      </w:r>
      <w:r w:rsidR="009A0754">
        <w:br/>
      </w:r>
      <w:r w:rsidRPr="001C6494">
        <w:t xml:space="preserve">Set F: Proportion of </w:t>
      </w:r>
      <w:r w:rsidR="009A0754">
        <w:t xml:space="preserve">words with an </w:t>
      </w:r>
      <w:r w:rsidRPr="001C6494">
        <w:t xml:space="preserve">‘a’= </w:t>
      </w:r>
      <w:r w:rsidRPr="001C6494">
        <w:rPr>
          <w:position w:val="-24"/>
        </w:rPr>
        <w:object w:dxaOrig="320" w:dyaOrig="620" w14:anchorId="5E7E8382">
          <v:shape id="_x0000_i1065" type="#_x0000_t75" style="width:15.75pt;height:30.75pt" o:ole="">
            <v:imagedata r:id="rId86" o:title=""/>
          </v:shape>
          <o:OLEObject Type="Embed" ProgID="Equation.3" ShapeID="_x0000_i1065" DrawAspect="Content" ObjectID="_1540571351" r:id="rId87"/>
        </w:object>
      </w:r>
      <w:r w:rsidRPr="001C6494">
        <w:t xml:space="preserve"> = 0.4</w:t>
      </w:r>
    </w:p>
    <w:p w14:paraId="448DC2D5" w14:textId="6CD435DB" w:rsidR="00D42D3F" w:rsidRPr="0075135B" w:rsidRDefault="00D42D3F" w:rsidP="002609C8">
      <w:pPr>
        <w:pStyle w:val="Pquestiontextpartsai"/>
      </w:pPr>
      <w:r w:rsidRPr="009A0754">
        <w:rPr>
          <w:rStyle w:val="Cquestionpartlabelbold"/>
        </w:rPr>
        <w:t>(b)</w:t>
      </w:r>
      <w:r w:rsidR="009A0754" w:rsidRPr="009A0754">
        <w:rPr>
          <w:rStyle w:val="Cquestionpartlabelbold"/>
        </w:rPr>
        <w:tab/>
      </w:r>
      <w:r w:rsidRPr="009A0754">
        <w:rPr>
          <w:rStyle w:val="Cquestionpartlabelbold"/>
        </w:rPr>
        <w:t>(i)</w:t>
      </w:r>
      <w:r w:rsidR="009A0754">
        <w:tab/>
      </w:r>
      <w:r w:rsidRPr="0075135B">
        <w:t xml:space="preserve">Combined set A with B: Mean = </w:t>
      </w:r>
      <w:r w:rsidRPr="0075135B">
        <w:rPr>
          <w:position w:val="-24"/>
        </w:rPr>
        <w:object w:dxaOrig="360" w:dyaOrig="620" w14:anchorId="2AC85E54">
          <v:shape id="_x0000_i1066" type="#_x0000_t75" style="width:18pt;height:30.75pt" o:ole="">
            <v:imagedata r:id="rId88" o:title=""/>
          </v:shape>
          <o:OLEObject Type="Embed" ProgID="Equation.3" ShapeID="_x0000_i1066" DrawAspect="Content" ObjectID="_1540571352" r:id="rId89"/>
        </w:object>
      </w:r>
      <w:r w:rsidRPr="0075135B">
        <w:t xml:space="preserve"> = 4.95 letters per word</w:t>
      </w:r>
      <w:r w:rsidR="009A0754">
        <w:br/>
      </w:r>
      <w:r w:rsidRPr="0075135B">
        <w:t xml:space="preserve">Combined set C with D: Mean = </w:t>
      </w:r>
      <w:r w:rsidRPr="0075135B">
        <w:rPr>
          <w:position w:val="-24"/>
        </w:rPr>
        <w:object w:dxaOrig="440" w:dyaOrig="620" w14:anchorId="63D774A3">
          <v:shape id="_x0000_i1067" type="#_x0000_t75" style="width:21.75pt;height:30.75pt" o:ole="">
            <v:imagedata r:id="rId90" o:title=""/>
          </v:shape>
          <o:OLEObject Type="Embed" ProgID="Equation.3" ShapeID="_x0000_i1067" DrawAspect="Content" ObjectID="_1540571353" r:id="rId91"/>
        </w:object>
      </w:r>
      <w:r w:rsidRPr="0075135B">
        <w:t xml:space="preserve"> = 5.2 letters per word</w:t>
      </w:r>
      <w:r w:rsidR="009A0754">
        <w:br/>
      </w:r>
      <w:r w:rsidRPr="0075135B">
        <w:t xml:space="preserve">Combined set E with F: Mean = </w:t>
      </w:r>
      <w:r w:rsidRPr="0075135B">
        <w:rPr>
          <w:position w:val="-24"/>
        </w:rPr>
        <w:object w:dxaOrig="360" w:dyaOrig="620" w14:anchorId="5BA26CED">
          <v:shape id="_x0000_i1068" type="#_x0000_t75" style="width:18pt;height:30.75pt" o:ole="">
            <v:imagedata r:id="rId92" o:title=""/>
          </v:shape>
          <o:OLEObject Type="Embed" ProgID="Equation.3" ShapeID="_x0000_i1068" DrawAspect="Content" ObjectID="_1540571354" r:id="rId93"/>
        </w:object>
      </w:r>
      <w:r w:rsidRPr="0075135B">
        <w:t xml:space="preserve"> = 4.2 letters per word</w:t>
      </w:r>
    </w:p>
    <w:p w14:paraId="14248569" w14:textId="50421F75" w:rsidR="00D42D3F" w:rsidRPr="0075135B" w:rsidRDefault="00D42D3F" w:rsidP="002609C8">
      <w:pPr>
        <w:pStyle w:val="Pquestiontextpartsi"/>
      </w:pPr>
      <w:r w:rsidRPr="009A0754">
        <w:rPr>
          <w:rStyle w:val="Cquestionpartlabelbold"/>
        </w:rPr>
        <w:t>(ii)</w:t>
      </w:r>
      <w:r w:rsidR="009A0754">
        <w:tab/>
      </w:r>
      <w:r w:rsidRPr="0075135B">
        <w:t xml:space="preserve">Combined set A with B: Proportion of ‘a’ = </w:t>
      </w:r>
      <w:r w:rsidRPr="0075135B">
        <w:rPr>
          <w:position w:val="-24"/>
        </w:rPr>
        <w:object w:dxaOrig="360" w:dyaOrig="620" w14:anchorId="0139A687">
          <v:shape id="_x0000_i1069" type="#_x0000_t75" style="width:18pt;height:30.75pt" o:ole="">
            <v:imagedata r:id="rId94" o:title=""/>
          </v:shape>
          <o:OLEObject Type="Embed" ProgID="Equation.3" ShapeID="_x0000_i1069" DrawAspect="Content" ObjectID="_1540571355" r:id="rId95"/>
        </w:object>
      </w:r>
      <w:r w:rsidRPr="0075135B">
        <w:t xml:space="preserve"> = 0.25</w:t>
      </w:r>
      <w:r w:rsidR="009A0754">
        <w:br/>
      </w:r>
      <w:r w:rsidRPr="0075135B">
        <w:t xml:space="preserve">Combined set C with D: Proportion of ‘a’= </w:t>
      </w:r>
      <w:r w:rsidRPr="0075135B">
        <w:rPr>
          <w:position w:val="-24"/>
        </w:rPr>
        <w:object w:dxaOrig="360" w:dyaOrig="620" w14:anchorId="1BB64823">
          <v:shape id="_x0000_i1070" type="#_x0000_t75" style="width:18pt;height:30.75pt" o:ole="">
            <v:imagedata r:id="rId96" o:title=""/>
          </v:shape>
          <o:OLEObject Type="Embed" ProgID="Equation.3" ShapeID="_x0000_i1070" DrawAspect="Content" ObjectID="_1540571356" r:id="rId97"/>
        </w:object>
      </w:r>
      <w:r w:rsidRPr="0075135B">
        <w:t xml:space="preserve"> = 0.2</w:t>
      </w:r>
      <w:r w:rsidR="009A0754">
        <w:br/>
      </w:r>
      <w:r w:rsidRPr="0075135B">
        <w:t xml:space="preserve">Combined set E with F: Proportion of ‘a’= </w:t>
      </w:r>
      <w:r w:rsidRPr="0075135B">
        <w:rPr>
          <w:position w:val="-24"/>
        </w:rPr>
        <w:object w:dxaOrig="360" w:dyaOrig="620" w14:anchorId="3AFA17F2">
          <v:shape id="_x0000_i1071" type="#_x0000_t75" style="width:18pt;height:30.75pt" o:ole="">
            <v:imagedata r:id="rId98" o:title=""/>
          </v:shape>
          <o:OLEObject Type="Embed" ProgID="Equation.3" ShapeID="_x0000_i1071" DrawAspect="Content" ObjectID="_1540571357" r:id="rId99"/>
        </w:object>
      </w:r>
      <w:r w:rsidRPr="0075135B">
        <w:t xml:space="preserve"> = 0.4</w:t>
      </w:r>
    </w:p>
    <w:p w14:paraId="1E7C0728" w14:textId="06BE9F05" w:rsidR="00D42D3F" w:rsidRDefault="00D42D3F" w:rsidP="002609C8">
      <w:pPr>
        <w:pStyle w:val="Pquestiontextpartsa"/>
      </w:pPr>
      <w:r w:rsidRPr="002609C8">
        <w:rPr>
          <w:rStyle w:val="Cquestionpartlabelbold"/>
        </w:rPr>
        <w:t>(c)</w:t>
      </w:r>
      <w:r w:rsidR="009A0754">
        <w:tab/>
      </w:r>
      <w:r w:rsidRPr="0075135B">
        <w:t>Sample size 10:</w:t>
      </w:r>
      <w:r w:rsidR="009A0754">
        <w:br/>
      </w:r>
      <w:r w:rsidRPr="0075135B">
        <w:t>Range of means: 5.7 – 4.1 = 1.6 letters per word</w:t>
      </w:r>
      <w:r w:rsidR="009A0754">
        <w:br/>
      </w:r>
      <w:r w:rsidRPr="0075135B">
        <w:t>Range of proportion of</w:t>
      </w:r>
      <w:r w:rsidR="005B4197">
        <w:t xml:space="preserve"> words with an</w:t>
      </w:r>
      <w:r w:rsidRPr="0075135B">
        <w:t xml:space="preserve"> ‘a’: 0.4 – 0.2 = 0.2</w:t>
      </w:r>
      <w:r w:rsidR="009A0754">
        <w:br/>
      </w:r>
      <w:r w:rsidRPr="0075135B">
        <w:t>Sample size 20:</w:t>
      </w:r>
      <w:r w:rsidR="009A0754">
        <w:br/>
      </w:r>
      <w:r w:rsidRPr="0075135B">
        <w:t>Range of means: 5.2 – 4.2 = 1.0 letters per word</w:t>
      </w:r>
      <w:r w:rsidR="009A0754">
        <w:br/>
      </w:r>
      <w:r w:rsidRPr="0075135B">
        <w:t xml:space="preserve">Range of proportion of </w:t>
      </w:r>
      <w:r w:rsidR="005B4197">
        <w:t xml:space="preserve">words with an </w:t>
      </w:r>
      <w:r w:rsidRPr="0075135B">
        <w:t>‘a’: 0.4 – 0.2 = 0.2</w:t>
      </w:r>
      <w:r w:rsidR="009A0754">
        <w:br/>
      </w:r>
      <w:r w:rsidRPr="0075135B">
        <w:t>Variation of means decreased with bigger sample size. There was no change in range of proportions but however the groups were paired the range could not have increased.</w:t>
      </w:r>
    </w:p>
    <w:p w14:paraId="1063225F" w14:textId="70BF432E" w:rsidR="00485318" w:rsidRDefault="00485318" w:rsidP="00485318">
      <w:pPr>
        <w:pStyle w:val="Psectionresults"/>
      </w:pPr>
      <w:r>
        <w:t xml:space="preserve">Extended answer total marks: </w:t>
      </w:r>
      <w:r w:rsidR="003B7F8C">
        <w:t>1</w:t>
      </w:r>
      <w:r w:rsidR="00DA010B">
        <w:t>8</w:t>
      </w:r>
    </w:p>
    <w:p w14:paraId="462A6230" w14:textId="13B29AAA" w:rsidR="00485318" w:rsidRDefault="00485318" w:rsidP="00485318">
      <w:pPr>
        <w:pStyle w:val="Psectionresults"/>
      </w:pPr>
      <w:r>
        <w:t xml:space="preserve">TOTAL test marks:  </w:t>
      </w:r>
      <w:r w:rsidR="003B7F8C">
        <w:t>6</w:t>
      </w:r>
      <w:r w:rsidR="00927CFF">
        <w:t>4</w:t>
      </w:r>
    </w:p>
    <w:sectPr w:rsidR="00485318" w:rsidSect="00357182">
      <w:headerReference w:type="default" r:id="rId100"/>
      <w:footerReference w:type="even" r:id="rId101"/>
      <w:footerReference w:type="default" r:id="rId102"/>
      <w:type w:val="continuous"/>
      <w:pgSz w:w="11906" w:h="16838" w:code="9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8368A26" w14:textId="77777777" w:rsidR="000370A3" w:rsidRDefault="000370A3">
      <w:r>
        <w:separator/>
      </w:r>
    </w:p>
  </w:endnote>
  <w:endnote w:type="continuationSeparator" w:id="0">
    <w:p w14:paraId="1DF367B8" w14:textId="77777777" w:rsidR="000370A3" w:rsidRDefault="000370A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E3F73FF" w14:textId="77777777" w:rsidR="00C67E1F" w:rsidRDefault="00C67E1F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C7E467E" w14:textId="0C6F2086" w:rsidR="00C67E1F" w:rsidRDefault="00C67E1F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81C4FFF" w14:textId="0EAF793A" w:rsidR="00C67E1F" w:rsidRDefault="00C67E1F" w:rsidP="009148E0">
    <w:pPr>
      <w:pStyle w:val="Pfootertext"/>
    </w:pPr>
    <w:r w:rsidRPr="00B13AAE">
      <w:t>Copyright © 2017 Pearson Australia (a division of Pearson</w:t>
    </w:r>
    <w:r w:rsidR="002C2E4B">
      <w:t xml:space="preserve"> Australia Group Pty Ltd)</w:t>
    </w:r>
    <w:r w:rsidR="002C2E4B">
      <w:tab/>
      <w:t xml:space="preserve">Page </w:t>
    </w:r>
    <w:r w:rsidR="002C2E4B">
      <w:fldChar w:fldCharType="begin"/>
    </w:r>
    <w:r w:rsidR="002C2E4B">
      <w:instrText xml:space="preserve"> PAGE   \* MERGEFORMAT </w:instrText>
    </w:r>
    <w:r w:rsidR="002C2E4B">
      <w:fldChar w:fldCharType="separate"/>
    </w:r>
    <w:r w:rsidR="00A83F44">
      <w:rPr>
        <w:noProof/>
      </w:rPr>
      <w:t>1</w:t>
    </w:r>
    <w:r w:rsidR="002C2E4B"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0BE5676" w14:textId="77777777" w:rsidR="000370A3" w:rsidRDefault="000370A3">
      <w:r>
        <w:separator/>
      </w:r>
    </w:p>
  </w:footnote>
  <w:footnote w:type="continuationSeparator" w:id="0">
    <w:p w14:paraId="2202E391" w14:textId="77777777" w:rsidR="000370A3" w:rsidRDefault="000370A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2C5F90F" w14:textId="6752B196" w:rsidR="00C67E1F" w:rsidRPr="002C2E4B" w:rsidRDefault="002C2E4B" w:rsidP="002C2E4B">
    <w:pPr>
      <w:pStyle w:val="Pheadertext"/>
    </w:pPr>
    <w:r>
      <w:t>Pearson Mathematics 8    Statistics and probability — Test D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50EC2436"/>
    <w:multiLevelType w:val="hybridMultilevel"/>
    <w:tmpl w:val="0FD82B26"/>
    <w:lvl w:ilvl="0" w:tplc="799239D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7946112"/>
    <w:multiLevelType w:val="hybridMultilevel"/>
    <w:tmpl w:val="512098F8"/>
    <w:lvl w:ilvl="0" w:tplc="A5680FAA">
      <w:start w:val="3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CD8696D"/>
    <w:multiLevelType w:val="hybridMultilevel"/>
    <w:tmpl w:val="7E8A1A9A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1"/>
  </w:num>
  <w:num w:numId="4">
    <w:abstractNumId w:val="2"/>
  </w:num>
  <w:num w:numId="5">
    <w:abstractNumId w:val="3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1321" w:allStyles="1" w:customStyles="0" w:latentStyles="0" w:stylesInUse="0" w:headingStyles="1" w:numberingStyles="0" w:tableStyles="0" w:directFormattingOnRuns="1" w:directFormattingOnParagraphs="1" w:directFormattingOnNumbering="0" w:directFormattingOnTables="0" w:clearFormatting="1" w:top3HeadingStyles="0" w:visibleStyles="0" w:alternateStyleNames="0"/>
  <w:doNotTrackMoves/>
  <w:defaultTabStop w:val="720"/>
  <w:drawingGridHorizontalSpacing w:val="57"/>
  <w:drawingGridVertic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F7A29"/>
    <w:rsid w:val="00022375"/>
    <w:rsid w:val="000370A3"/>
    <w:rsid w:val="000442A4"/>
    <w:rsid w:val="00071218"/>
    <w:rsid w:val="000A532D"/>
    <w:rsid w:val="000B10B8"/>
    <w:rsid w:val="000C6EA3"/>
    <w:rsid w:val="000E67C1"/>
    <w:rsid w:val="00154F70"/>
    <w:rsid w:val="00171DCE"/>
    <w:rsid w:val="001831C7"/>
    <w:rsid w:val="001848EE"/>
    <w:rsid w:val="00190120"/>
    <w:rsid w:val="001C14FF"/>
    <w:rsid w:val="001F48A2"/>
    <w:rsid w:val="001F78D9"/>
    <w:rsid w:val="00202FAE"/>
    <w:rsid w:val="00210043"/>
    <w:rsid w:val="00215B1C"/>
    <w:rsid w:val="0023217D"/>
    <w:rsid w:val="002609C8"/>
    <w:rsid w:val="00272F56"/>
    <w:rsid w:val="002B4A0A"/>
    <w:rsid w:val="002C2E4B"/>
    <w:rsid w:val="002F584E"/>
    <w:rsid w:val="00346EE1"/>
    <w:rsid w:val="00353CFD"/>
    <w:rsid w:val="003559E4"/>
    <w:rsid w:val="00355DE0"/>
    <w:rsid w:val="00357182"/>
    <w:rsid w:val="00370B72"/>
    <w:rsid w:val="00372314"/>
    <w:rsid w:val="00385076"/>
    <w:rsid w:val="003A150E"/>
    <w:rsid w:val="003B5A48"/>
    <w:rsid w:val="003B67C3"/>
    <w:rsid w:val="003B7B49"/>
    <w:rsid w:val="003B7F8C"/>
    <w:rsid w:val="003C0BF7"/>
    <w:rsid w:val="003C7CBB"/>
    <w:rsid w:val="003D1778"/>
    <w:rsid w:val="00400B97"/>
    <w:rsid w:val="00412E8C"/>
    <w:rsid w:val="004219F1"/>
    <w:rsid w:val="00427D9A"/>
    <w:rsid w:val="0043135C"/>
    <w:rsid w:val="004415B2"/>
    <w:rsid w:val="004619FC"/>
    <w:rsid w:val="00484FD1"/>
    <w:rsid w:val="00485318"/>
    <w:rsid w:val="00493085"/>
    <w:rsid w:val="004B16D1"/>
    <w:rsid w:val="004B4A9F"/>
    <w:rsid w:val="004D25EE"/>
    <w:rsid w:val="00502A7B"/>
    <w:rsid w:val="0051151D"/>
    <w:rsid w:val="00551236"/>
    <w:rsid w:val="00555DE6"/>
    <w:rsid w:val="00562F7B"/>
    <w:rsid w:val="005B4197"/>
    <w:rsid w:val="00612951"/>
    <w:rsid w:val="00613925"/>
    <w:rsid w:val="006549DB"/>
    <w:rsid w:val="006713BF"/>
    <w:rsid w:val="00684AF2"/>
    <w:rsid w:val="0069551E"/>
    <w:rsid w:val="006B3CBB"/>
    <w:rsid w:val="006D7A87"/>
    <w:rsid w:val="006E23AF"/>
    <w:rsid w:val="006F02F2"/>
    <w:rsid w:val="00703AEF"/>
    <w:rsid w:val="00717006"/>
    <w:rsid w:val="00724A8F"/>
    <w:rsid w:val="00731449"/>
    <w:rsid w:val="00751D3F"/>
    <w:rsid w:val="007679F1"/>
    <w:rsid w:val="00772CCA"/>
    <w:rsid w:val="007D377D"/>
    <w:rsid w:val="007F4FF1"/>
    <w:rsid w:val="00804EB7"/>
    <w:rsid w:val="00827316"/>
    <w:rsid w:val="00861236"/>
    <w:rsid w:val="00887664"/>
    <w:rsid w:val="00891E50"/>
    <w:rsid w:val="008C5DDA"/>
    <w:rsid w:val="008F0589"/>
    <w:rsid w:val="008F395C"/>
    <w:rsid w:val="008F65F3"/>
    <w:rsid w:val="008F67A7"/>
    <w:rsid w:val="009024D8"/>
    <w:rsid w:val="0090609D"/>
    <w:rsid w:val="009148E0"/>
    <w:rsid w:val="00927CFF"/>
    <w:rsid w:val="009835A4"/>
    <w:rsid w:val="00992EA1"/>
    <w:rsid w:val="009A0754"/>
    <w:rsid w:val="009B163D"/>
    <w:rsid w:val="009B2307"/>
    <w:rsid w:val="009B6512"/>
    <w:rsid w:val="009C3107"/>
    <w:rsid w:val="009E6F32"/>
    <w:rsid w:val="009F1109"/>
    <w:rsid w:val="009F7A29"/>
    <w:rsid w:val="00A06149"/>
    <w:rsid w:val="00A20E2A"/>
    <w:rsid w:val="00A267FB"/>
    <w:rsid w:val="00A31FEE"/>
    <w:rsid w:val="00A7439D"/>
    <w:rsid w:val="00A83F44"/>
    <w:rsid w:val="00A900E3"/>
    <w:rsid w:val="00A926D4"/>
    <w:rsid w:val="00AE1859"/>
    <w:rsid w:val="00B13AAE"/>
    <w:rsid w:val="00B2036D"/>
    <w:rsid w:val="00B40E44"/>
    <w:rsid w:val="00B672AA"/>
    <w:rsid w:val="00B77768"/>
    <w:rsid w:val="00B96084"/>
    <w:rsid w:val="00BA3C39"/>
    <w:rsid w:val="00BE318B"/>
    <w:rsid w:val="00BE797A"/>
    <w:rsid w:val="00BF1F0F"/>
    <w:rsid w:val="00C148A6"/>
    <w:rsid w:val="00C17389"/>
    <w:rsid w:val="00C25D84"/>
    <w:rsid w:val="00C32A22"/>
    <w:rsid w:val="00C43684"/>
    <w:rsid w:val="00C67E1F"/>
    <w:rsid w:val="00C9057A"/>
    <w:rsid w:val="00C96790"/>
    <w:rsid w:val="00C971E9"/>
    <w:rsid w:val="00CA3CF4"/>
    <w:rsid w:val="00CC31D0"/>
    <w:rsid w:val="00CC38D4"/>
    <w:rsid w:val="00CC68EE"/>
    <w:rsid w:val="00D333D4"/>
    <w:rsid w:val="00D42D3F"/>
    <w:rsid w:val="00D53CF1"/>
    <w:rsid w:val="00D85AB7"/>
    <w:rsid w:val="00D978AB"/>
    <w:rsid w:val="00DA010B"/>
    <w:rsid w:val="00E0053E"/>
    <w:rsid w:val="00E0170D"/>
    <w:rsid w:val="00E04508"/>
    <w:rsid w:val="00E05C1D"/>
    <w:rsid w:val="00E07038"/>
    <w:rsid w:val="00E431A2"/>
    <w:rsid w:val="00E43D68"/>
    <w:rsid w:val="00E44E38"/>
    <w:rsid w:val="00E51C25"/>
    <w:rsid w:val="00E52B75"/>
    <w:rsid w:val="00E8096B"/>
    <w:rsid w:val="00EA2CD2"/>
    <w:rsid w:val="00EA5337"/>
    <w:rsid w:val="00EC0158"/>
    <w:rsid w:val="00EC20EF"/>
    <w:rsid w:val="00F17308"/>
    <w:rsid w:val="00F34293"/>
    <w:rsid w:val="00F54D9F"/>
    <w:rsid w:val="00FB4181"/>
    <w:rsid w:val="00FD12E8"/>
    <w:rsid w:val="00FE53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D79903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584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357182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357182"/>
    <w:rPr>
      <w:sz w:val="24"/>
      <w:szCs w:val="24"/>
    </w:rPr>
  </w:style>
  <w:style w:type="paragraph" w:styleId="Footer">
    <w:name w:val="footer"/>
    <w:basedOn w:val="Normal"/>
    <w:link w:val="FooterChar"/>
    <w:rsid w:val="00357182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rsid w:val="00357182"/>
    <w:rPr>
      <w:sz w:val="24"/>
      <w:szCs w:val="24"/>
    </w:rPr>
  </w:style>
  <w:style w:type="character" w:styleId="PageNumber">
    <w:name w:val="page number"/>
    <w:basedOn w:val="DefaultParagraphFont"/>
    <w:semiHidden/>
  </w:style>
  <w:style w:type="table" w:styleId="TableGrid">
    <w:name w:val="Table Grid"/>
    <w:basedOn w:val="TableNormal"/>
    <w:rsid w:val="0035718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rsid w:val="00357182"/>
    <w:rPr>
      <w:sz w:val="16"/>
      <w:szCs w:val="16"/>
    </w:rPr>
  </w:style>
  <w:style w:type="paragraph" w:styleId="CommentText">
    <w:name w:val="annotation text"/>
    <w:basedOn w:val="Normal"/>
    <w:link w:val="CommentTextChar"/>
    <w:rsid w:val="00357182"/>
    <w:rPr>
      <w:sz w:val="20"/>
      <w:szCs w:val="20"/>
    </w:rPr>
  </w:style>
  <w:style w:type="character" w:customStyle="1" w:styleId="CommentTextChar">
    <w:name w:val="Comment Text Char"/>
    <w:link w:val="CommentText"/>
    <w:rsid w:val="00357182"/>
  </w:style>
  <w:style w:type="paragraph" w:styleId="CommentSubject">
    <w:name w:val="annotation subject"/>
    <w:basedOn w:val="CommentText"/>
    <w:next w:val="CommentText"/>
    <w:link w:val="CommentSubjectChar"/>
    <w:rsid w:val="00357182"/>
    <w:rPr>
      <w:b/>
      <w:bCs/>
    </w:rPr>
  </w:style>
  <w:style w:type="character" w:customStyle="1" w:styleId="CommentSubjectChar">
    <w:name w:val="Comment Subject Char"/>
    <w:link w:val="CommentSubject"/>
    <w:rsid w:val="00357182"/>
    <w:rPr>
      <w:b/>
      <w:bCs/>
    </w:rPr>
  </w:style>
  <w:style w:type="paragraph" w:styleId="BalloonText">
    <w:name w:val="Balloon Text"/>
    <w:basedOn w:val="Normal"/>
    <w:link w:val="BalloonTextChar"/>
    <w:rsid w:val="0035718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57182"/>
    <w:rPr>
      <w:rFonts w:ascii="Tahoma" w:hAnsi="Tahoma" w:cs="Tahoma"/>
      <w:sz w:val="16"/>
      <w:szCs w:val="16"/>
    </w:rPr>
  </w:style>
  <w:style w:type="character" w:customStyle="1" w:styleId="Cmarkslabel">
    <w:name w:val="C: marks label"/>
    <w:uiPriority w:val="1"/>
    <w:qFormat/>
    <w:rsid w:val="00357182"/>
    <w:rPr>
      <w:rFonts w:ascii="Calibri" w:hAnsi="Calibri"/>
      <w:b/>
      <w:i/>
    </w:rPr>
  </w:style>
  <w:style w:type="character" w:customStyle="1" w:styleId="Cmathsexpressions">
    <w:name w:val="C: maths expressions"/>
    <w:uiPriority w:val="1"/>
    <w:qFormat/>
    <w:rsid w:val="00357182"/>
    <w:rPr>
      <w:rFonts w:ascii="Times New Roman" w:hAnsi="Times New Roman"/>
    </w:rPr>
  </w:style>
  <w:style w:type="character" w:customStyle="1" w:styleId="Cpagenumber">
    <w:name w:val="C: pagenumber"/>
    <w:uiPriority w:val="1"/>
    <w:qFormat/>
    <w:rsid w:val="00357182"/>
    <w:rPr>
      <w:b/>
      <w:i w:val="0"/>
      <w:sz w:val="18"/>
    </w:rPr>
  </w:style>
  <w:style w:type="character" w:customStyle="1" w:styleId="Cquestionpartlabelbold">
    <w:name w:val="C: question part label bold"/>
    <w:uiPriority w:val="1"/>
    <w:qFormat/>
    <w:rsid w:val="00357182"/>
    <w:rPr>
      <w:b/>
    </w:rPr>
  </w:style>
  <w:style w:type="paragraph" w:customStyle="1" w:styleId="Pfootertext">
    <w:name w:val="P: footer text"/>
    <w:qFormat/>
    <w:rsid w:val="00357182"/>
    <w:pPr>
      <w:tabs>
        <w:tab w:val="right" w:pos="9639"/>
      </w:tabs>
    </w:pPr>
    <w:rPr>
      <w:sz w:val="16"/>
      <w:szCs w:val="18"/>
    </w:rPr>
  </w:style>
  <w:style w:type="paragraph" w:customStyle="1" w:styleId="Pheadertext">
    <w:name w:val="P: header text"/>
    <w:qFormat/>
    <w:rsid w:val="00357182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questionheadingmc">
    <w:name w:val="P: question heading mc"/>
    <w:basedOn w:val="Normal"/>
    <w:qFormat/>
    <w:rsid w:val="00272F56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mc1stafterhead">
    <w:name w:val="P: question heading mc (1st after head)"/>
    <w:basedOn w:val="Pquestionheadingmc"/>
    <w:qFormat/>
    <w:rsid w:val="00357182"/>
    <w:pPr>
      <w:spacing w:before="0"/>
    </w:pPr>
  </w:style>
  <w:style w:type="paragraph" w:customStyle="1" w:styleId="Pquestionheadingsx">
    <w:name w:val="P: question heading s/x"/>
    <w:basedOn w:val="Pquestionheadingmc"/>
    <w:qFormat/>
    <w:rsid w:val="00357182"/>
    <w:pPr>
      <w:tabs>
        <w:tab w:val="right" w:pos="8505"/>
      </w:tabs>
    </w:pPr>
  </w:style>
  <w:style w:type="paragraph" w:customStyle="1" w:styleId="Pquestionheadingsx1stafterhead">
    <w:name w:val="P: question heading s/x (1st after head)"/>
    <w:basedOn w:val="Pquestionheadingsx"/>
    <w:qFormat/>
    <w:rsid w:val="00357182"/>
    <w:pPr>
      <w:spacing w:before="0"/>
    </w:pPr>
  </w:style>
  <w:style w:type="paragraph" w:customStyle="1" w:styleId="Pquestiontextmainstem">
    <w:name w:val="P: question text main stem"/>
    <w:basedOn w:val="Normal"/>
    <w:qFormat/>
    <w:rsid w:val="00272F56"/>
    <w:pPr>
      <w:spacing w:after="80"/>
    </w:pPr>
    <w:rPr>
      <w:rFonts w:ascii="Calibri" w:hAnsi="Calibri"/>
    </w:rPr>
  </w:style>
  <w:style w:type="paragraph" w:customStyle="1" w:styleId="Pquestiontextmcqoptions">
    <w:name w:val="P: question text mcq options"/>
    <w:basedOn w:val="Pquestiontextmainstem"/>
    <w:qFormat/>
    <w:rsid w:val="00357182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357182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357182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357182"/>
    <w:pPr>
      <w:ind w:hanging="397"/>
    </w:pPr>
  </w:style>
  <w:style w:type="paragraph" w:customStyle="1" w:styleId="Psectionheading">
    <w:name w:val="P: section heading"/>
    <w:next w:val="Normal"/>
    <w:rsid w:val="00357182"/>
    <w:pPr>
      <w:keepNext/>
      <w:spacing w:after="200"/>
    </w:pPr>
    <w:rPr>
      <w:rFonts w:ascii="Calibri" w:hAnsi="Calibri"/>
      <w:i/>
      <w:sz w:val="28"/>
      <w:szCs w:val="24"/>
    </w:rPr>
  </w:style>
  <w:style w:type="paragraph" w:customStyle="1" w:styleId="Psectionresults">
    <w:name w:val="P: section results"/>
    <w:qFormat/>
    <w:rsid w:val="00357182"/>
    <w:pPr>
      <w:spacing w:before="360" w:after="240"/>
      <w:ind w:right="284"/>
      <w:jc w:val="right"/>
    </w:pPr>
    <w:rPr>
      <w:rFonts w:ascii="Calibri" w:hAnsi="Calibri"/>
      <w:i/>
      <w:sz w:val="24"/>
      <w:szCs w:val="24"/>
    </w:rPr>
  </w:style>
  <w:style w:type="paragraph" w:customStyle="1" w:styleId="Ptabletext">
    <w:name w:val="P: table text"/>
    <w:basedOn w:val="Pquestiontextmainstem"/>
    <w:qFormat/>
    <w:rsid w:val="00357182"/>
    <w:pPr>
      <w:spacing w:after="0"/>
      <w:jc w:val="center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2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87" Type="http://schemas.openxmlformats.org/officeDocument/2006/relationships/oleObject" Target="embeddings/oleObject40.bin"/><Relationship Id="rId102" Type="http://schemas.openxmlformats.org/officeDocument/2006/relationships/footer" Target="footer2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jpeg"/><Relationship Id="rId27" Type="http://schemas.openxmlformats.org/officeDocument/2006/relationships/image" Target="media/image11.e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e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10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6</Pages>
  <Words>917</Words>
  <Characters>5233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Methodist Ladies' college</Company>
  <LinksUpToDate>false</LinksUpToDate>
  <CharactersWithSpaces>61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> </dc:subject>
  <dc:creator>Batsakis Rosetta</dc:creator>
  <cp:keywords/>
  <cp:lastModifiedBy>Tim Carruthers</cp:lastModifiedBy>
  <cp:revision>11</cp:revision>
  <cp:lastPrinted>2011-04-04T09:34:00Z</cp:lastPrinted>
  <dcterms:created xsi:type="dcterms:W3CDTF">2016-09-15T12:15:00Z</dcterms:created>
  <dcterms:modified xsi:type="dcterms:W3CDTF">2016-11-13T08:41:00Z</dcterms:modified>
</cp:coreProperties>
</file>